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
  </p:notesMasterIdLst>
  <p:handoutMasterIdLst>
    <p:handoutMasterId r:id="rId12"/>
  </p:handoutMasterIdLst>
  <p:sldIdLst>
    <p:sldId id="334" r:id="rId2"/>
    <p:sldId id="294" r:id="rId3"/>
    <p:sldId id="290" r:id="rId4"/>
    <p:sldId id="355" r:id="rId5"/>
    <p:sldId id="365" r:id="rId6"/>
    <p:sldId id="358" r:id="rId7"/>
    <p:sldId id="366" r:id="rId8"/>
    <p:sldId id="367" r:id="rId9"/>
    <p:sldId id="296" r:id="rId10"/>
  </p:sldIdLst>
  <p:sldSz cx="9144000" cy="5715000" type="screen16x10"/>
  <p:notesSz cx="6858000" cy="9144000"/>
  <p:defaultTextStyle>
    <a:defPPr marL="0" marR="0" indent="0" algn="l" defTabSz="342900" rtl="0" fontAlgn="auto" latinLnBrk="1" hangingPunct="0">
      <a:lnSpc>
        <a:spcPct val="100000"/>
      </a:lnSpc>
      <a:spcBef>
        <a:spcPts val="0"/>
      </a:spcBef>
      <a:spcAft>
        <a:spcPts val="0"/>
      </a:spcAft>
      <a:buClrTx/>
      <a:buSzTx/>
      <a:buFontTx/>
      <a:buNone/>
      <a:tabLst/>
      <a:defRPr kumimoji="0" sz="675" b="0" i="0" u="none" strike="noStrike" cap="none" spc="0" normalizeH="0" baseline="0">
        <a:ln>
          <a:noFill/>
        </a:ln>
        <a:solidFill>
          <a:srgbClr val="000000"/>
        </a:solidFill>
        <a:effectLst/>
        <a:uFillTx/>
      </a:defRPr>
    </a:defPPr>
    <a:lvl1pPr marL="0" marR="0" indent="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8572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17145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25717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34290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42862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51435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60007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68580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EC008C"/>
    <a:srgbClr val="00A4A6"/>
    <a:srgbClr val="BFE1E1"/>
    <a:srgbClr val="FAD5E5"/>
    <a:srgbClr val="4394B4"/>
    <a:srgbClr val="71B16D"/>
    <a:srgbClr val="FFE45F"/>
    <a:srgbClr val="8DBE86"/>
    <a:srgbClr val="A9D3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lumOff val="-13575"/>
            </a:schemeClr>
          </a:solidFill>
        </a:fill>
      </a:tcStyle>
    </a:firstCol>
    <a:lastRow>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hueOff val="114395"/>
              <a:lumOff val="-24975"/>
            </a:schemeClr>
          </a:solidFill>
        </a:fill>
      </a:tcStyle>
    </a:firstRow>
  </a:tblStyle>
  <a:tblStyle styleId="{C7B018BB-80A7-4F77-B60F-C8B233D01FF8}" styleName="">
    <a:tblBg/>
    <a:wholeTbl>
      <a:tcTxStyle b="off" i="off">
        <a:font>
          <a:latin typeface="Helvetica Neue"/>
          <a:ea typeface="Helvetica Neue"/>
          <a:cs typeface="Helvetica Neue"/>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ff" i="off">
        <a:fontRef idx="minor">
          <a:srgbClr val="FFFFFF"/>
        </a:fontRef>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3">
              <a:hueOff val="362282"/>
              <a:satOff val="31803"/>
              <a:lumOff val="-18242"/>
            </a:schemeClr>
          </a:solidFill>
        </a:fill>
      </a:tcStyle>
    </a:firstCol>
    <a:lastRow>
      <a:tcTxStyle b="off" i="off">
        <a:font>
          <a:latin typeface="Helvetica Neue"/>
          <a:ea typeface="Helvetica Neue"/>
          <a:cs typeface="Helvetica Neue"/>
        </a:font>
        <a:srgbClr val="000000"/>
      </a:tcTxStyle>
      <a:tcStyle>
        <a:tcBdr>
          <a:left>
            <a:ln w="12700" cap="flat">
              <a:solidFill>
                <a:srgbClr val="606060"/>
              </a:solidFill>
              <a:prstDash val="solid"/>
              <a:miter lim="400000"/>
            </a:ln>
          </a:left>
          <a:right>
            <a:ln w="12700" cap="flat">
              <a:solidFill>
                <a:srgbClr val="606060"/>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EBEBEB"/>
          </a:solidFill>
        </a:fill>
      </a:tcStyle>
    </a:lastRow>
    <a:firstRow>
      <a:tcTxStyle b="off" i="off">
        <a:fontRef idx="minor">
          <a:srgbClr val="FFFFFF"/>
        </a:fontRef>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solidFill>
            <a:srgbClr val="017101"/>
          </a:solidFill>
        </a:fill>
      </a:tcStyle>
    </a:firstRow>
  </a:tblStyle>
  <a:tblStyle styleId="{EEE7283C-3CF3-47DC-8721-378D4A62B228}" styleName="">
    <a:tblBg/>
    <a:wholeTbl>
      <a:tcTxStyle b="off" i="off">
        <a:font>
          <a:latin typeface="Helvetica Neue Light"/>
          <a:ea typeface="Helvetica Neue Light"/>
          <a:cs typeface="Helvetica Neue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FAF7E9"/>
          </a:solidFill>
        </a:fill>
      </a:tcStyle>
    </a:wholeTbl>
    <a:band2H>
      <a:tcTxStyle/>
      <a:tcStyle>
        <a:tcBdr/>
        <a:fill>
          <a:solidFill>
            <a:srgbClr val="EDEADD"/>
          </a:solidFill>
        </a:fill>
      </a:tcStyle>
    </a:band2H>
    <a:firstCol>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9BA00"/>
          </a:solidFill>
        </a:fill>
      </a:tcStyle>
    </a:firstCol>
    <a:la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lastRow>
    <a:fir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firstRow>
  </a:tblStyle>
  <a:tblStyle styleId="{CF821DB8-F4EB-4A41-A1BA-3FCAFE7338EE}" styleName="">
    <a:tblBg/>
    <a:wholeTbl>
      <a:tcTxStyle b="off" i="off">
        <a:font>
          <a:latin typeface="Helvetica Neue"/>
          <a:ea typeface="Helvetica Neue"/>
          <a:cs typeface="Helvetica Neue"/>
        </a:font>
        <a:srgbClr val="000000"/>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EBEBEB"/>
          </a:solidFill>
        </a:fill>
      </a:tcStyle>
    </a:wholeTbl>
    <a:band2H>
      <a:tcTxStyle/>
      <a:tcStyle>
        <a:tcBdr/>
        <a:fill>
          <a:solidFill>
            <a:srgbClr val="DADBDA"/>
          </a:solidFill>
        </a:fill>
      </a:tcStyle>
    </a:band2H>
    <a:firstCol>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chemeClr val="accent6">
              <a:hueOff val="-146070"/>
              <a:satOff val="-10048"/>
              <a:lumOff val="-30626"/>
            </a:schemeClr>
          </a:solidFill>
        </a:fill>
      </a:tcStyle>
    </a:firstCol>
    <a:la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lastRow>
    <a:fir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firstRow>
  </a:tblStyle>
  <a:tblStyle styleId="{33BA23B1-9221-436E-865A-0063620EA4FD}" styleName="">
    <a:tblBg/>
    <a:wholeTbl>
      <a:tcTxStyle b="off" i="off">
        <a:font>
          <a:latin typeface="Helvetica Neue"/>
          <a:ea typeface="Helvetica Neue"/>
          <a:cs typeface="Helvetica Neue"/>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B5B5C1"/>
          </a:solidFill>
        </a:fill>
      </a:tcStyle>
    </a:wholeTbl>
    <a:band2H>
      <a:tcTxStyle/>
      <a:tcStyle>
        <a:tcBdr/>
        <a:fill>
          <a:solidFill>
            <a:srgbClr val="9A9AA5"/>
          </a:solidFill>
        </a:fill>
      </a:tcStyle>
    </a:band2H>
    <a:firstCol>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85F"/>
          </a:solidFill>
        </a:fill>
      </a:tcStyle>
    </a:firstCol>
    <a:la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lastRow>
    <a:fir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firstRow>
  </a:tblStyle>
  <a:tblStyle styleId="{2708684C-4D16-4618-839F-0558EEFCDFE6}" styleName="">
    <a:tblBg/>
    <a:wholeTbl>
      <a:tcTxStyle b="off"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Neue"/>
          <a:ea typeface="Helvetica Neue"/>
          <a:cs typeface="Helvetica Neue"/>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Aucun style, grille du tablea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C2FFA5D-87B4-456A-9821-1D502468CF0F}" styleName="Style à thème 1 - Accentuation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68" autoAdjust="0"/>
    <p:restoredTop sz="53463" autoAdjust="0"/>
  </p:normalViewPr>
  <p:slideViewPr>
    <p:cSldViewPr snapToGrid="0" snapToObjects="1">
      <p:cViewPr varScale="1">
        <p:scale>
          <a:sx n="68" d="100"/>
          <a:sy n="68" d="100"/>
        </p:scale>
        <p:origin x="-1860" y="-102"/>
      </p:cViewPr>
      <p:guideLst>
        <p:guide orient="horz" pos="180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66" d="100"/>
        <a:sy n="66" d="100"/>
      </p:scale>
      <p:origin x="0" y="0"/>
    </p:cViewPr>
  </p:sorterViewPr>
  <p:notesViewPr>
    <p:cSldViewPr snapToGrid="0" snapToObjects="1">
      <p:cViewPr varScale="1">
        <p:scale>
          <a:sx n="123" d="100"/>
          <a:sy n="123" d="100"/>
        </p:scale>
        <p:origin x="-486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64.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3.wmf"/><Relationship Id="rId5" Type="http://schemas.openxmlformats.org/officeDocument/2006/relationships/image" Target="../media/image50.wmf"/><Relationship Id="rId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97501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3" name="Shape 43"/>
          <p:cNvSpPr>
            <a:spLocks noGrp="1" noRot="1" noChangeAspect="1"/>
          </p:cNvSpPr>
          <p:nvPr>
            <p:ph type="sldImg"/>
          </p:nvPr>
        </p:nvSpPr>
        <p:spPr>
          <a:xfrm>
            <a:off x="685800" y="685800"/>
            <a:ext cx="5486400" cy="3429000"/>
          </a:xfrm>
          <a:prstGeom prst="rect">
            <a:avLst/>
          </a:prstGeom>
        </p:spPr>
        <p:txBody>
          <a:bodyPr/>
          <a:lstStyle/>
          <a:p>
            <a:endParaRPr/>
          </a:p>
        </p:txBody>
      </p:sp>
      <p:sp>
        <p:nvSpPr>
          <p:cNvPr id="44" name="Shape 44"/>
          <p:cNvSpPr>
            <a:spLocks noGrp="1"/>
          </p:cNvSpPr>
          <p:nvPr>
            <p:ph type="body" sz="quarter" idx="1"/>
          </p:nvPr>
        </p:nvSpPr>
        <p:spPr>
          <a:xfrm>
            <a:off x="914400" y="4343400"/>
            <a:ext cx="5029200" cy="4114800"/>
          </a:xfrm>
          <a:prstGeom prst="rect">
            <a:avLst/>
          </a:prstGeom>
        </p:spPr>
        <p:txBody>
          <a:bodyPr/>
          <a:lstStyle/>
          <a:p>
            <a:endParaRPr dirty="0"/>
          </a:p>
        </p:txBody>
      </p:sp>
    </p:spTree>
    <p:extLst>
      <p:ext uri="{BB962C8B-B14F-4D97-AF65-F5344CB8AC3E}">
        <p14:creationId xmlns:p14="http://schemas.microsoft.com/office/powerpoint/2010/main" val="70724118"/>
      </p:ext>
    </p:extLst>
  </p:cSld>
  <p:clrMap bg1="lt1" tx1="dk1" bg2="lt2" tx2="dk2" accent1="accent1" accent2="accent2" accent3="accent3" accent4="accent4" accent5="accent5" accent6="accent6" hlink="hlink" folHlink="folHlink"/>
  <p:notesStyle>
    <a:lvl1pPr marL="151200" indent="-151200" defTabSz="171450" latinLnBrk="0">
      <a:lnSpc>
        <a:spcPct val="117999"/>
      </a:lnSpc>
      <a:buFont typeface="Arial" panose="020B0604020202020204" pitchFamily="34" charset="0"/>
      <a:buChar char="•"/>
      <a:defRPr sz="1100" baseline="0">
        <a:latin typeface="Arial" panose="020B0604020202020204" pitchFamily="34" charset="0"/>
        <a:ea typeface="Arial" panose="020B0604020202020204" pitchFamily="34" charset="0"/>
        <a:cs typeface="Arial" panose="020B0604020202020204" pitchFamily="34" charset="0"/>
        <a:sym typeface="Helvetica Neue"/>
      </a:defRPr>
    </a:lvl1pPr>
    <a:lvl2pPr indent="85725" defTabSz="171450" latinLnBrk="0">
      <a:lnSpc>
        <a:spcPct val="117999"/>
      </a:lnSpc>
      <a:defRPr sz="825">
        <a:latin typeface="Helvetica Neue"/>
        <a:ea typeface="Helvetica Neue"/>
        <a:cs typeface="Helvetica Neue"/>
        <a:sym typeface="Helvetica Neue"/>
      </a:defRPr>
    </a:lvl2pPr>
    <a:lvl3pPr indent="171450" defTabSz="171450" latinLnBrk="0">
      <a:lnSpc>
        <a:spcPct val="117999"/>
      </a:lnSpc>
      <a:defRPr sz="825">
        <a:latin typeface="Helvetica Neue"/>
        <a:ea typeface="Helvetica Neue"/>
        <a:cs typeface="Helvetica Neue"/>
        <a:sym typeface="Helvetica Neue"/>
      </a:defRPr>
    </a:lvl3pPr>
    <a:lvl4pPr indent="257175" defTabSz="171450" latinLnBrk="0">
      <a:lnSpc>
        <a:spcPct val="117999"/>
      </a:lnSpc>
      <a:defRPr sz="825">
        <a:latin typeface="Helvetica Neue"/>
        <a:ea typeface="Helvetica Neue"/>
        <a:cs typeface="Helvetica Neue"/>
        <a:sym typeface="Helvetica Neue"/>
      </a:defRPr>
    </a:lvl4pPr>
    <a:lvl5pPr indent="342900" defTabSz="171450" latinLnBrk="0">
      <a:lnSpc>
        <a:spcPct val="117999"/>
      </a:lnSpc>
      <a:defRPr sz="825">
        <a:latin typeface="Helvetica Neue"/>
        <a:ea typeface="Helvetica Neue"/>
        <a:cs typeface="Helvetica Neue"/>
        <a:sym typeface="Helvetica Neue"/>
      </a:defRPr>
    </a:lvl5pPr>
    <a:lvl6pPr indent="428625" defTabSz="171450" latinLnBrk="0">
      <a:lnSpc>
        <a:spcPct val="117999"/>
      </a:lnSpc>
      <a:defRPr sz="825">
        <a:latin typeface="Helvetica Neue"/>
        <a:ea typeface="Helvetica Neue"/>
        <a:cs typeface="Helvetica Neue"/>
        <a:sym typeface="Helvetica Neue"/>
      </a:defRPr>
    </a:lvl6pPr>
    <a:lvl7pPr indent="514350" defTabSz="171450" latinLnBrk="0">
      <a:lnSpc>
        <a:spcPct val="117999"/>
      </a:lnSpc>
      <a:defRPr sz="825">
        <a:latin typeface="Helvetica Neue"/>
        <a:ea typeface="Helvetica Neue"/>
        <a:cs typeface="Helvetica Neue"/>
        <a:sym typeface="Helvetica Neue"/>
      </a:defRPr>
    </a:lvl7pPr>
    <a:lvl8pPr indent="600075" defTabSz="171450" latinLnBrk="0">
      <a:lnSpc>
        <a:spcPct val="117999"/>
      </a:lnSpc>
      <a:defRPr sz="825">
        <a:latin typeface="Helvetica Neue"/>
        <a:ea typeface="Helvetica Neue"/>
        <a:cs typeface="Helvetica Neue"/>
        <a:sym typeface="Helvetica Neue"/>
      </a:defRPr>
    </a:lvl8pPr>
    <a:lvl9pPr indent="685800" defTabSz="171450" latinLnBrk="0">
      <a:lnSpc>
        <a:spcPct val="117999"/>
      </a:lnSpc>
      <a:defRPr sz="825">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685800" y="685800"/>
            <a:ext cx="5486400" cy="3429000"/>
          </a:xfrm>
        </p:spPr>
      </p:sp>
      <p:sp>
        <p:nvSpPr>
          <p:cNvPr id="3" name="Espace réservé des notes 2"/>
          <p:cNvSpPr>
            <a:spLocks noGrp="1"/>
          </p:cNvSpPr>
          <p:nvPr>
            <p:ph type="body" idx="1"/>
          </p:nvPr>
        </p:nvSpPr>
        <p:spPr/>
        <p:txBody>
          <a:bodyPr/>
          <a:lstStyle/>
          <a:p>
            <a:pPr marL="0" indent="0">
              <a:buNone/>
            </a:pPr>
            <a:r>
              <a:rPr lang="fr-CA" sz="1100" dirty="0" smtClean="0"/>
              <a:t>Cliquer sur l’un ou l’autre des éléments de la table des matières pour naviguer dans le diaporama.</a:t>
            </a:r>
            <a:endParaRPr lang="fr-FR" sz="1100" dirty="0"/>
          </a:p>
        </p:txBody>
      </p:sp>
    </p:spTree>
    <p:extLst>
      <p:ext uri="{BB962C8B-B14F-4D97-AF65-F5344CB8AC3E}">
        <p14:creationId xmlns:p14="http://schemas.microsoft.com/office/powerpoint/2010/main" val="33974055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Espace réservé des commentaires 2"/>
              <p:cNvSpPr>
                <a:spLocks noGrp="1"/>
              </p:cNvSpPr>
              <p:nvPr>
                <p:ph type="body" idx="1"/>
              </p:nvPr>
            </p:nvSpPr>
            <p:spPr/>
            <p:txBody>
              <a:bodyPr/>
              <a:lstStyle/>
              <a:p>
                <a:pPr marL="0" indent="0">
                  <a:buFont typeface="Arial" panose="020B0604020202020204" pitchFamily="34" charset="0"/>
                  <a:buNone/>
                </a:pPr>
                <a:r>
                  <a:rPr lang="fr-CA" sz="1100" b="1" baseline="0" dirty="0" smtClean="0"/>
                  <a:t>Temps: </a:t>
                </a:r>
                <a:r>
                  <a:rPr lang="fr-CA" sz="1100" baseline="0" dirty="0" smtClean="0"/>
                  <a:t>20 min</a:t>
                </a:r>
              </a:p>
              <a:p>
                <a:pPr marL="151200" indent="-151200">
                  <a:buFont typeface="Arial" panose="020B0604020202020204" pitchFamily="34" charset="0"/>
                  <a:buChar char="•"/>
                </a:pPr>
                <a:r>
                  <a:rPr lang="fr-CA" sz="1100" baseline="0" dirty="0" smtClean="0"/>
                  <a:t>Dans cette activité, les élèves doivent activer leurs connaissances antérieures sur l’addition de fractions dont le dénominateur de l’une est un multiple de l’autre et les étendre à des fractions aux dénominateurs sans relation multiplicative.</a:t>
                </a:r>
              </a:p>
              <a:p>
                <a:pPr marL="151200" indent="-151200">
                  <a:buFont typeface="Arial" panose="020B0604020202020204" pitchFamily="34" charset="0"/>
                  <a:buChar char="•"/>
                </a:pPr>
                <a:r>
                  <a:rPr lang="fr-CA" sz="1100" baseline="0" dirty="0" smtClean="0"/>
                  <a:t>Inviter les élèves à explorer le sens de l’addition de fractions en créant une représentation imagée de la situation sur le «jardin» vierge du document reproductible «La représentation imagée». Au besoin, les inciter à représenter à la fois les quarts et les tiers sur le jardin et à trouver des fractions équivalentes. Ils doivent constater qu’on peut additionner </a:t>
                </a:r>
                <a14:m>
                  <m:oMath xmlns:m="http://schemas.openxmlformats.org/officeDocument/2006/math">
                    <m:f>
                      <m:fPr>
                        <m:ctrlPr>
                          <a:rPr lang="fr-CA" sz="1100" i="1" kern="1200" baseline="0" smtClean="0">
                            <a:solidFill>
                              <a:schemeClr val="tx1"/>
                            </a:solidFill>
                            <a:effectLst/>
                            <a:latin typeface="Cambria Math"/>
                            <a:ea typeface="Arial" panose="020B0604020202020204" pitchFamily="34" charset="0"/>
                            <a:cs typeface="Arial" panose="020B0604020202020204" pitchFamily="34" charset="0"/>
                            <a:sym typeface="Helvetica Neue"/>
                          </a:rPr>
                        </m:ctrlPr>
                      </m:fPr>
                      <m:num>
                        <m:r>
                          <m:rPr>
                            <m:nor/>
                          </m:rPr>
                          <a:rPr lang="fr-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1</m:t>
                        </m:r>
                      </m:num>
                      <m:den>
                        <m:r>
                          <m:rPr>
                            <m:nor/>
                          </m:rPr>
                          <a:rPr lang="fr-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3</m:t>
                        </m:r>
                      </m:den>
                    </m:f>
                  </m:oMath>
                </a14:m>
                <a:r>
                  <a:rPr lang="fr-CA" sz="1100" baseline="0" dirty="0" smtClean="0"/>
                  <a:t> et </a:t>
                </a:r>
                <a14:m>
                  <m:oMath xmlns:m="http://schemas.openxmlformats.org/officeDocument/2006/math">
                    <m:f>
                      <m:fPr>
                        <m:ctrlPr>
                          <a:rPr lang="fr-CA" sz="1100" i="1" kern="1200" baseline="0" smtClean="0">
                            <a:solidFill>
                              <a:schemeClr val="tx1"/>
                            </a:solidFill>
                            <a:effectLst/>
                            <a:latin typeface="Cambria Math"/>
                            <a:ea typeface="Arial" panose="020B0604020202020204" pitchFamily="34" charset="0"/>
                            <a:cs typeface="Arial" panose="020B0604020202020204" pitchFamily="34" charset="0"/>
                            <a:sym typeface="Helvetica Neue"/>
                          </a:rPr>
                        </m:ctrlPr>
                      </m:fPr>
                      <m:num>
                        <m:r>
                          <m:rPr>
                            <m:nor/>
                          </m:rPr>
                          <a:rPr lang="fr-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1</m:t>
                        </m:r>
                      </m:num>
                      <m:den>
                        <m:r>
                          <m:rPr>
                            <m:nor/>
                          </m:rPr>
                          <a:rPr lang="fr-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4</m:t>
                        </m:r>
                      </m:den>
                    </m:f>
                  </m:oMath>
                </a14:m>
                <a:r>
                  <a:rPr lang="fr-CA" sz="1100" baseline="0" dirty="0" smtClean="0"/>
                  <a:t> à l’aide de fractions équivalentes en douzièmes.</a:t>
                </a:r>
              </a:p>
              <a:p>
                <a:pPr marL="151200" indent="-151200">
                  <a:buFont typeface="Arial" panose="020B0604020202020204" pitchFamily="34" charset="0"/>
                  <a:buChar char="•"/>
                </a:pPr>
                <a:r>
                  <a:rPr lang="fr-CA" sz="1100" baseline="0" dirty="0" smtClean="0"/>
                  <a:t>Les soutenir dans le passage de la représentation imagée de l’addition et de la soustraction de fractions au calcul reposant sur des fractions équivalentes de même dénominateur.</a:t>
                </a:r>
              </a:p>
              <a:p>
                <a:pPr marL="151200" indent="-151200">
                  <a:buFont typeface="Arial" panose="020B0604020202020204" pitchFamily="34" charset="0"/>
                  <a:buChar char="•"/>
                </a:pPr>
                <a:r>
                  <a:rPr lang="fr-CA" sz="1100" baseline="0" dirty="0" smtClean="0"/>
                  <a:t>Cliquer sur les lettres ou les encadrés pour afficher les consignes.</a:t>
                </a:r>
              </a:p>
              <a:p>
                <a:pPr marL="151200" indent="-151200">
                  <a:buFont typeface="Arial" panose="020B0604020202020204" pitchFamily="34" charset="0"/>
                  <a:buChar char="•"/>
                </a:pPr>
                <a:r>
                  <a:rPr lang="fr-CA" sz="1100" baseline="0" dirty="0" smtClean="0"/>
                  <a:t>Cliquer sur le numéro 1 pour afficher une représentation des tomates cerises dans le jardin, soit la fraction </a:t>
                </a:r>
                <a14:m>
                  <m:oMath xmlns:m="http://schemas.openxmlformats.org/officeDocument/2006/math">
                    <m:f>
                      <m:fPr>
                        <m:ctrlPr>
                          <a:rPr lang="fr-CA" sz="1100" i="1" kern="1200" baseline="0" smtClean="0">
                            <a:solidFill>
                              <a:schemeClr val="tx1"/>
                            </a:solidFill>
                            <a:effectLst/>
                            <a:latin typeface="Cambria Math"/>
                            <a:ea typeface="Arial" panose="020B0604020202020204" pitchFamily="34" charset="0"/>
                            <a:cs typeface="Arial" panose="020B0604020202020204" pitchFamily="34" charset="0"/>
                            <a:sym typeface="Helvetica Neue"/>
                          </a:rPr>
                        </m:ctrlPr>
                      </m:fPr>
                      <m:num>
                        <m:r>
                          <m:rPr>
                            <m:nor/>
                          </m:rPr>
                          <a:rPr lang="fr-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1</m:t>
                        </m:r>
                      </m:num>
                      <m:den>
                        <m:r>
                          <m:rPr>
                            <m:nor/>
                          </m:rPr>
                          <a:rPr lang="fr-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3</m:t>
                        </m:r>
                      </m:den>
                    </m:f>
                  </m:oMath>
                </a14:m>
                <a:r>
                  <a:rPr lang="fr-CA" sz="1100" baseline="0" dirty="0" smtClean="0"/>
                  <a:t>.</a:t>
                </a:r>
              </a:p>
              <a:p>
                <a:pPr marL="151200" marR="0" indent="-151200" defTabSz="171450" eaLnBrk="1" fontAlgn="auto" latinLnBrk="0" hangingPunct="1">
                  <a:lnSpc>
                    <a:spcPct val="117999"/>
                  </a:lnSpc>
                  <a:spcBef>
                    <a:spcPts val="0"/>
                  </a:spcBef>
                  <a:spcAft>
                    <a:spcPts val="0"/>
                  </a:spcAft>
                  <a:buClrTx/>
                  <a:buSzTx/>
                  <a:buFont typeface="Arial" panose="020B0604020202020204" pitchFamily="34" charset="0"/>
                  <a:buChar char="•"/>
                  <a:tabLst/>
                  <a:defRPr/>
                </a:pPr>
                <a:r>
                  <a:rPr lang="fr-CA" sz="1100" baseline="0" dirty="0" smtClean="0"/>
                  <a:t>Cliquer sur le numéro 2 pour afficher une représentation des tomates italiennes dans le jardin, soit la fraction </a:t>
                </a:r>
                <a14:m>
                  <m:oMath xmlns:m="http://schemas.openxmlformats.org/officeDocument/2006/math">
                    <m:f>
                      <m:fPr>
                        <m:ctrlPr>
                          <a:rPr lang="fr-CA" sz="1100" i="1" kern="1200" baseline="0" smtClean="0">
                            <a:solidFill>
                              <a:schemeClr val="tx1"/>
                            </a:solidFill>
                            <a:effectLst/>
                            <a:latin typeface="Cambria Math"/>
                            <a:ea typeface="Arial" panose="020B0604020202020204" pitchFamily="34" charset="0"/>
                            <a:cs typeface="Arial" panose="020B0604020202020204" pitchFamily="34" charset="0"/>
                            <a:sym typeface="Helvetica Neue"/>
                          </a:rPr>
                        </m:ctrlPr>
                      </m:fPr>
                      <m:num>
                        <m:r>
                          <m:rPr>
                            <m:nor/>
                          </m:rPr>
                          <a:rPr lang="fr-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1</m:t>
                        </m:r>
                      </m:num>
                      <m:den>
                        <m:r>
                          <m:rPr>
                            <m:nor/>
                          </m:rPr>
                          <a:rPr lang="en-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4</m:t>
                        </m:r>
                      </m:den>
                    </m:f>
                  </m:oMath>
                </a14:m>
                <a:r>
                  <a:rPr lang="fr-CA" sz="1100" baseline="0" dirty="0" smtClean="0"/>
                  <a:t>.</a:t>
                </a:r>
              </a:p>
              <a:p>
                <a:pPr marL="151200" marR="0" indent="-151200" defTabSz="171450" eaLnBrk="1" fontAlgn="auto" latinLnBrk="0" hangingPunct="1">
                  <a:lnSpc>
                    <a:spcPct val="117999"/>
                  </a:lnSpc>
                  <a:spcBef>
                    <a:spcPts val="0"/>
                  </a:spcBef>
                  <a:spcAft>
                    <a:spcPts val="0"/>
                  </a:spcAft>
                  <a:buClrTx/>
                  <a:buSzTx/>
                  <a:buFont typeface="Arial" panose="020B0604020202020204" pitchFamily="34" charset="0"/>
                  <a:buChar char="•"/>
                  <a:tabLst/>
                  <a:defRPr/>
                </a:pPr>
                <a:r>
                  <a:rPr lang="fr-CA" sz="1100" baseline="0" dirty="0" smtClean="0"/>
                  <a:t>Cliquer sur le numéro 3 pour afficher la représentation de toutes les tomates dans le jardin, soit la fraction </a:t>
                </a:r>
                <a14:m>
                  <m:oMath xmlns:m="http://schemas.openxmlformats.org/officeDocument/2006/math">
                    <m:f>
                      <m:fPr>
                        <m:ctrlPr>
                          <a:rPr lang="fr-CA" sz="1100" i="1" kern="1200" baseline="0" smtClean="0">
                            <a:solidFill>
                              <a:schemeClr val="tx1"/>
                            </a:solidFill>
                            <a:effectLst/>
                            <a:latin typeface="Cambria Math"/>
                            <a:ea typeface="Arial" panose="020B0604020202020204" pitchFamily="34" charset="0"/>
                            <a:cs typeface="Arial" panose="020B0604020202020204" pitchFamily="34" charset="0"/>
                            <a:sym typeface="Helvetica Neue"/>
                          </a:rPr>
                        </m:ctrlPr>
                      </m:fPr>
                      <m:num>
                        <m:r>
                          <m:rPr>
                            <m:nor/>
                          </m:rPr>
                          <a:rPr lang="en-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7</m:t>
                        </m:r>
                      </m:num>
                      <m:den>
                        <m:r>
                          <m:rPr>
                            <m:nor/>
                          </m:rPr>
                          <a:rPr lang="en-CA" sz="1100" b="0" i="0" kern="1200" baseline="0" smtClean="0">
                            <a:solidFill>
                              <a:schemeClr val="tx1"/>
                            </a:solidFill>
                            <a:effectLst/>
                            <a:latin typeface="Arial" panose="020B0604020202020204" pitchFamily="34" charset="0"/>
                            <a:ea typeface="Arial" panose="020B0604020202020204" pitchFamily="34" charset="0"/>
                            <a:cs typeface="Arial" panose="020B0604020202020204" pitchFamily="34" charset="0"/>
                            <a:sym typeface="Helvetica Neue"/>
                          </a:rPr>
                          <m:t>12</m:t>
                        </m:r>
                      </m:den>
                    </m:f>
                  </m:oMath>
                </a14:m>
                <a:r>
                  <a:rPr lang="fr-CA" sz="1100" baseline="0" dirty="0" smtClean="0"/>
                  <a:t>.</a:t>
                </a:r>
              </a:p>
              <a:p>
                <a:pPr marL="151200" indent="-151200">
                  <a:buFont typeface="Arial" panose="020B0604020202020204" pitchFamily="34" charset="0"/>
                  <a:buChar char="•"/>
                </a:pPr>
                <a:r>
                  <a:rPr lang="fr-CA" sz="1100" baseline="0" dirty="0" smtClean="0"/>
                  <a:t>Cliquer sur les quadrillages pour afficher les calculs.</a:t>
                </a:r>
              </a:p>
            </p:txBody>
          </p:sp>
        </mc:Choice>
        <mc:Fallback xmlns="">
          <p:sp>
            <p:nvSpPr>
              <p:cNvPr id="3" name="Espace réservé des commentaires 2"/>
              <p:cNvSpPr>
                <a:spLocks noGrp="1"/>
              </p:cNvSpPr>
              <p:nvPr>
                <p:ph type="body" idx="1"/>
              </p:nvPr>
            </p:nvSpPr>
            <p:spPr/>
            <p:txBody>
              <a:bodyPr/>
              <a:lstStyle/>
              <a:p>
                <a:pPr marL="171450" indent="-171450">
                  <a:buFont typeface="Arial" panose="020B0604020202020204" pitchFamily="34" charset="0"/>
                  <a:buChar char="•"/>
                </a:pPr>
                <a:r>
                  <a:rPr lang="fr-CA" sz="1100" baseline="0" dirty="0" smtClean="0"/>
                  <a:t>Présenter l’activité. Les élèves doivent activer leurs connaissances antérieures sur la fraction et remédier à certaines idées fausses courantes. </a:t>
                </a:r>
              </a:p>
              <a:p>
                <a:pPr marL="171450" indent="-171450">
                  <a:buFont typeface="Arial" panose="020B0604020202020204" pitchFamily="34" charset="0"/>
                  <a:buChar char="•"/>
                </a:pPr>
                <a:r>
                  <a:rPr lang="fr-CA" sz="1100" baseline="0" dirty="0" smtClean="0"/>
                  <a:t>Devant quatre représentations non conventionnelles de la </a:t>
                </a:r>
                <a:r>
                  <a:rPr lang="fr-CA" sz="1100" baseline="0" dirty="0" smtClean="0"/>
                  <a:t>fraction </a:t>
                </a:r>
                <a:r>
                  <a:rPr lang="fr-CA" sz="1100" i="0" kern="1200" baseline="0">
                    <a:solidFill>
                      <a:schemeClr val="tx1"/>
                    </a:solidFill>
                    <a:effectLst/>
                    <a:latin typeface="Cambria Math" panose="02040503050406030204" pitchFamily="18" charset="0"/>
                    <a:ea typeface="Arial" panose="020B0604020202020204" pitchFamily="34" charset="0"/>
                    <a:cs typeface="Arial" panose="020B0604020202020204" pitchFamily="34" charset="0"/>
                    <a:sym typeface="Helvetica Neue"/>
                  </a:rPr>
                  <a:t>1</a:t>
                </a:r>
                <a:r>
                  <a:rPr lang="fr-CA" sz="1100" i="0" kern="1200" baseline="0" smtClean="0">
                    <a:solidFill>
                      <a:schemeClr val="tx1"/>
                    </a:solidFill>
                    <a:effectLst/>
                    <a:latin typeface="Cambria Math"/>
                    <a:ea typeface="Arial" panose="020B0604020202020204" pitchFamily="34" charset="0"/>
                    <a:cs typeface="Arial" panose="020B0604020202020204" pitchFamily="34" charset="0"/>
                    <a:sym typeface="Helvetica Neue"/>
                  </a:rPr>
                  <a:t>/</a:t>
                </a:r>
                <a:r>
                  <a:rPr lang="fr-CA" sz="1100" i="0" kern="1200" baseline="0">
                    <a:solidFill>
                      <a:schemeClr val="tx1"/>
                    </a:solidFill>
                    <a:effectLst/>
                    <a:latin typeface="Cambria Math" panose="02040503050406030204" pitchFamily="18" charset="0"/>
                    <a:ea typeface="Arial" panose="020B0604020202020204" pitchFamily="34" charset="0"/>
                    <a:cs typeface="Arial" panose="020B0604020202020204" pitchFamily="34" charset="0"/>
                    <a:sym typeface="Helvetica Neue"/>
                  </a:rPr>
                  <a:t>4</a:t>
                </a:r>
                <a:r>
                  <a:rPr lang="fr-CA" sz="1100" baseline="0" dirty="0" smtClean="0"/>
                  <a:t>, </a:t>
                </a:r>
                <a:r>
                  <a:rPr lang="fr-CA" sz="1100" baseline="0" dirty="0" smtClean="0"/>
                  <a:t>les élèves doivent approfondir leurs connaissances de la fraction.</a:t>
                </a:r>
              </a:p>
              <a:p>
                <a:pPr marL="171450" indent="-171450">
                  <a:buFont typeface="Arial" panose="020B0604020202020204" pitchFamily="34" charset="0"/>
                  <a:buChar char="•"/>
                </a:pPr>
                <a:r>
                  <a:rPr lang="fr-CA" sz="1100" baseline="0" dirty="0" smtClean="0"/>
                  <a:t>Dans tous les cas, inciter les élèves à reproduire les représentations sur du papier quadrillé et à les découper afin de les manipuler plus facilement. Ils constateront que, malgré les apparences, chaque représentation montre bel et bien la </a:t>
                </a:r>
                <a:r>
                  <a:rPr lang="fr-CA" sz="1100" baseline="0" dirty="0" smtClean="0"/>
                  <a:t>fraction </a:t>
                </a:r>
                <a:r>
                  <a:rPr lang="fr-CA" sz="1100" i="0" kern="1200" baseline="0">
                    <a:solidFill>
                      <a:schemeClr val="tx1"/>
                    </a:solidFill>
                    <a:effectLst/>
                    <a:latin typeface="Cambria Math" panose="02040503050406030204" pitchFamily="18" charset="0"/>
                    <a:ea typeface="Arial" panose="020B0604020202020204" pitchFamily="34" charset="0"/>
                    <a:cs typeface="Arial" panose="020B0604020202020204" pitchFamily="34" charset="0"/>
                    <a:sym typeface="Helvetica Neue"/>
                  </a:rPr>
                  <a:t>1</a:t>
                </a:r>
                <a:r>
                  <a:rPr lang="fr-CA" sz="1100" i="0" kern="1200" baseline="0" smtClean="0">
                    <a:solidFill>
                      <a:schemeClr val="tx1"/>
                    </a:solidFill>
                    <a:effectLst/>
                    <a:latin typeface="Cambria Math"/>
                    <a:ea typeface="Arial" panose="020B0604020202020204" pitchFamily="34" charset="0"/>
                    <a:cs typeface="Arial" panose="020B0604020202020204" pitchFamily="34" charset="0"/>
                    <a:sym typeface="Helvetica Neue"/>
                  </a:rPr>
                  <a:t>/</a:t>
                </a:r>
                <a:r>
                  <a:rPr lang="fr-CA" sz="1100" i="0" kern="1200" baseline="0">
                    <a:solidFill>
                      <a:schemeClr val="tx1"/>
                    </a:solidFill>
                    <a:effectLst/>
                    <a:latin typeface="Cambria Math" panose="02040503050406030204" pitchFamily="18" charset="0"/>
                    <a:ea typeface="Arial" panose="020B0604020202020204" pitchFamily="34" charset="0"/>
                    <a:cs typeface="Arial" panose="020B0604020202020204" pitchFamily="34" charset="0"/>
                    <a:sym typeface="Helvetica Neue"/>
                  </a:rPr>
                  <a:t>4</a:t>
                </a:r>
                <a:r>
                  <a:rPr lang="fr-CA" sz="1100" baseline="0" dirty="0" smtClean="0"/>
                  <a:t>.</a:t>
                </a:r>
                <a:endParaRPr lang="fr-CA" sz="1100" baseline="0" dirty="0" smtClean="0"/>
              </a:p>
              <a:p>
                <a:pPr marL="171450" indent="-171450">
                  <a:buFont typeface="Arial" panose="020B0604020202020204" pitchFamily="34" charset="0"/>
                  <a:buChar char="•"/>
                </a:pPr>
                <a:r>
                  <a:rPr lang="fr-CA" sz="1100" baseline="0" dirty="0" smtClean="0"/>
                  <a:t>Cliquer sur l’encadré pour afficher cette consigne.</a:t>
                </a:r>
              </a:p>
              <a:p>
                <a:pPr marL="171450" indent="-171450">
                  <a:buFont typeface="Arial" panose="020B0604020202020204" pitchFamily="34" charset="0"/>
                  <a:buChar char="•"/>
                </a:pPr>
                <a:r>
                  <a:rPr lang="fr-CA" sz="1100" baseline="0" dirty="0" smtClean="0"/>
                  <a:t>Une fois que les élèves auront discuté de leurs conclusions avec un ou une camarade, analyser en grand groupe les diverses démarches élaborées par les élèves.</a:t>
                </a:r>
              </a:p>
              <a:p>
                <a:pPr marL="171450" indent="-171450">
                  <a:buFont typeface="Arial" panose="020B0604020202020204" pitchFamily="34" charset="0"/>
                  <a:buChar char="•"/>
                </a:pPr>
                <a:r>
                  <a:rPr lang="fr-CA" sz="1100" baseline="0" dirty="0" smtClean="0"/>
                  <a:t>La représentation 1 s’attaque à l’idée fausse selon laquelle les parties d’une fraction sont nécessairement égales. Les élèves pourraient, par exemple, découper l’un ou l’autre des « modèles » de triangles en triangles plus petits afin de les superposer parfaitement, constatant ainsi que les parties de la fraction sont équivalentes, mais pas nécessairement égales.</a:t>
                </a:r>
              </a:p>
              <a:p>
                <a:pPr marL="171450" indent="-171450">
                  <a:buFont typeface="Arial" panose="020B0604020202020204" pitchFamily="34" charset="0"/>
                  <a:buChar char="•"/>
                </a:pPr>
                <a:r>
                  <a:rPr lang="fr-CA" sz="1100" baseline="0" dirty="0" smtClean="0"/>
                  <a:t>La représentation 2 s’attaque à l’idée fausse selon laquelle on doit voir toutes les parties d’une fraction. </a:t>
                </a:r>
              </a:p>
              <a:p>
                <a:pPr marL="171450" indent="-171450">
                  <a:buFont typeface="Arial" panose="020B0604020202020204" pitchFamily="34" charset="0"/>
                  <a:buChar char="•"/>
                </a:pPr>
                <a:r>
                  <a:rPr lang="fr-CA" sz="1100" baseline="0" dirty="0" smtClean="0"/>
                  <a:t>La représentation 3 s’attaque à l’idée fausse selon laquelle le tout doit contenir exactement le même nombre de parties que le dénominateur.</a:t>
                </a:r>
              </a:p>
              <a:p>
                <a:pPr marL="171450" indent="-171450">
                  <a:buFont typeface="Arial" panose="020B0604020202020204" pitchFamily="34" charset="0"/>
                  <a:buChar char="•"/>
                </a:pPr>
                <a:r>
                  <a:rPr lang="fr-CA" sz="1100" baseline="0" dirty="0" smtClean="0"/>
                  <a:t>La représentation 4 s’attaque à l’idée fausse selon laquelle une « partie » doit comporter un seul « morceau ».</a:t>
                </a:r>
              </a:p>
            </p:txBody>
          </p:sp>
        </mc:Fallback>
      </mc:AlternateContent>
    </p:spTree>
    <p:extLst>
      <p:ext uri="{BB962C8B-B14F-4D97-AF65-F5344CB8AC3E}">
        <p14:creationId xmlns:p14="http://schemas.microsoft.com/office/powerpoint/2010/main" val="11380199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Espace réservé des commentaires 2"/>
              <p:cNvSpPr>
                <a:spLocks noGrp="1"/>
              </p:cNvSpPr>
              <p:nvPr>
                <p:ph type="body" idx="1"/>
              </p:nvPr>
            </p:nvSpPr>
            <p:spPr/>
            <p:txBody>
              <a:bodyPr/>
              <a:lstStyle/>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Les élèves doivent comprendre qu’on peut additionner ou soustraire des parties fractionnaires uniquement si elles sont de même nature.</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Inviter les élèves à faire l’approximation de la somme et de la différence des fractions données en exemple.</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Demander aux élèves si la seule façon de trouver un dénominateur commun est de multiplier ensemble les dénominateurs des fractions. Les amener à comprendre qu’il est souvent plus simple de trouver le PPCM. S’assurer qu’ils voient les avantages du PPCM (par exemple, on obtient une fraction composée de moins grands nombres et plus facile à simplifier).</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Souligner la convention selon laquelle on donne la somme ou la différence sous la forme d’une fraction irréductible.</a:t>
                </a:r>
              </a:p>
            </p:txBody>
          </p:sp>
        </mc:Choice>
        <mc:Fallback xmlns="">
          <p:sp>
            <p:nvSpPr>
              <p:cNvPr id="3" name="Espace réservé des commentaires 2"/>
              <p:cNvSpPr>
                <a:spLocks noGrp="1"/>
              </p:cNvSpPr>
              <p:nvPr>
                <p:ph type="body" idx="1"/>
              </p:nvPr>
            </p:nvSpPr>
            <p:spPr/>
            <p:txBody>
              <a:bodyPr/>
              <a:lstStyle/>
              <a:p>
                <a:pPr marL="0" indent="0" rtl="0">
                  <a:buNone/>
                </a:pPr>
                <a:r>
                  <a:rPr lang="fr-CA" sz="1100" b="1"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Exemples de questions à poser aux élèves :</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Q : </a:t>
                </a:r>
                <a:r>
                  <a:rPr lang="fr-CA" sz="1100" b="0" i="1"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Est-ce que 4 est un nombre rationnel ? </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R : Oui, il fait partie de l’ensemble des nombres naturels, mais aussi de l’ensemble des nombres entiers et de l’ensemble des nombres rationnels.</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Q : </a:t>
                </a:r>
                <a:r>
                  <a:rPr lang="fr-CA" sz="1100" b="0" i="1"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Pourquoi le dénominateur doit-il être différent de 0 ? </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R : Parce que la division par 0 n’est pas définie.</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Q : </a:t>
                </a:r>
                <a:r>
                  <a:rPr lang="fr-CA" sz="1100" b="0" i="1"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Donnez des exemples de fractions impropres.</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 R : Exemples de réponses : </a:t>
                </a:r>
                <a:r>
                  <a:rPr lang="fr-CA" sz="1100" b="0" i="0" kern="1200" baseline="0" smtClean="0">
                    <a:solidFill>
                      <a:schemeClr val="tx1"/>
                    </a:solidFill>
                    <a:effectLst/>
                    <a:latin typeface="Cambria Math"/>
                    <a:ea typeface="Arial" panose="020B0604020202020204" pitchFamily="34" charset="0"/>
                    <a:cs typeface="Arial" panose="020B0604020202020204" pitchFamily="34" charset="0"/>
                    <a:sym typeface="Helvetica Neue"/>
                  </a:rPr>
                  <a:t>9/4</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 </a:t>
                </a:r>
                <a:r>
                  <a:rPr lang="fr-CA" sz="1100" i="0" kern="1200" baseline="0" smtClean="0">
                    <a:solidFill>
                      <a:schemeClr val="tx1"/>
                    </a:solidFill>
                    <a:effectLst/>
                    <a:latin typeface="Cambria Math"/>
                    <a:cs typeface="Arial" panose="020B0604020202020204" pitchFamily="34" charset="0"/>
                    <a:sym typeface="Helvetica Neue"/>
                  </a:rPr>
                  <a:t>(</a:t>
                </a:r>
                <a:r>
                  <a:rPr lang="fr-CA" sz="1100" b="0" i="0" kern="1200" baseline="0" smtClean="0">
                    <a:solidFill>
                      <a:schemeClr val="tx1"/>
                    </a:solidFill>
                    <a:effectLst/>
                    <a:latin typeface="Cambria Math"/>
                    <a:ea typeface="Arial" panose="020B0604020202020204" pitchFamily="34" charset="0"/>
                    <a:cs typeface="Arial" panose="020B0604020202020204" pitchFamily="34" charset="0"/>
                    <a:sym typeface="Helvetica Neue"/>
                  </a:rPr>
                  <a:t>−6)/</a:t>
                </a:r>
                <a:r>
                  <a:rPr lang="fr-CA" sz="1100" i="0" kern="1200" baseline="0">
                    <a:solidFill>
                      <a:schemeClr val="tx1"/>
                    </a:solidFill>
                    <a:effectLst/>
                    <a:latin typeface="Cambria Math" panose="02040503050406030204" pitchFamily="18" charset="0"/>
                    <a:ea typeface="Arial" panose="020B0604020202020204" pitchFamily="34" charset="0"/>
                    <a:cs typeface="Arial" panose="020B0604020202020204" pitchFamily="34" charset="0"/>
                    <a:sym typeface="Helvetica Neue"/>
                  </a:rPr>
                  <a:t>3</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 </a:t>
                </a:r>
                <a:r>
                  <a:rPr lang="fr-CA" sz="1100" b="0" i="0" kern="1200" baseline="0" smtClean="0">
                    <a:solidFill>
                      <a:schemeClr val="tx1"/>
                    </a:solidFill>
                    <a:effectLst/>
                    <a:latin typeface="Cambria Math"/>
                    <a:ea typeface="Arial" panose="020B0604020202020204" pitchFamily="34" charset="0"/>
                    <a:cs typeface="Arial" panose="020B0604020202020204" pitchFamily="34" charset="0"/>
                    <a:sym typeface="Helvetica Neue"/>
                  </a:rPr>
                  <a:t>78/</a:t>
                </a:r>
                <a:r>
                  <a:rPr lang="fr-CA" sz="1100" i="0" kern="1200" baseline="0">
                    <a:solidFill>
                      <a:schemeClr val="tx1"/>
                    </a:solidFill>
                    <a:effectLst/>
                    <a:latin typeface="Cambria Math" panose="02040503050406030204" pitchFamily="18" charset="0"/>
                    <a:ea typeface="Arial" panose="020B0604020202020204" pitchFamily="34" charset="0"/>
                    <a:cs typeface="Arial" panose="020B0604020202020204" pitchFamily="34" charset="0"/>
                    <a:sym typeface="Helvetica Neue"/>
                  </a:rPr>
                  <a:t>3</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Q : </a:t>
                </a:r>
                <a:r>
                  <a:rPr lang="fr-CA" sz="1100" b="0" i="1"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Que signifie le dénominateur 1 dans la fraction </a:t>
                </a:r>
                <a:r>
                  <a:rPr lang="fr-CA" sz="1100" i="0" kern="1200" baseline="0">
                    <a:solidFill>
                      <a:schemeClr val="tx1"/>
                    </a:solidFill>
                    <a:effectLst/>
                    <a:latin typeface="Cambria Math" panose="02040503050406030204" pitchFamily="18" charset="0"/>
                    <a:ea typeface="Arial" panose="020B0604020202020204" pitchFamily="34" charset="0"/>
                    <a:cs typeface="Arial" panose="020B0604020202020204" pitchFamily="34" charset="0"/>
                    <a:sym typeface="Helvetica Neue"/>
                  </a:rPr>
                  <a:t>2</a:t>
                </a:r>
                <a:r>
                  <a:rPr lang="fr-CA" sz="1100" i="0" kern="1200" baseline="0" smtClean="0">
                    <a:solidFill>
                      <a:schemeClr val="tx1"/>
                    </a:solidFill>
                    <a:effectLst/>
                    <a:latin typeface="Cambria Math"/>
                    <a:ea typeface="Arial" panose="020B0604020202020204" pitchFamily="34" charset="0"/>
                    <a:cs typeface="Arial" panose="020B0604020202020204" pitchFamily="34" charset="0"/>
                    <a:sym typeface="Helvetica Neue"/>
                  </a:rPr>
                  <a:t>/</a:t>
                </a:r>
                <a:r>
                  <a:rPr lang="fr-CA" sz="1100" b="0" i="0" kern="1200" baseline="0" smtClean="0">
                    <a:solidFill>
                      <a:schemeClr val="tx1"/>
                    </a:solidFill>
                    <a:effectLst/>
                    <a:latin typeface="Cambria Math"/>
                    <a:ea typeface="Arial" panose="020B0604020202020204" pitchFamily="34" charset="0"/>
                    <a:cs typeface="Arial" panose="020B0604020202020204" pitchFamily="34" charset="0"/>
                    <a:sym typeface="Helvetica Neue"/>
                  </a:rPr>
                  <a:t>1</a:t>
                </a:r>
                <a:r>
                  <a:rPr lang="fr-CA" sz="1100" b="0" i="1"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 ? </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R : Que chaque tout comporte une seule partie.</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Q : </a:t>
                </a:r>
                <a:r>
                  <a:rPr lang="fr-CA" sz="1100" b="0" i="1"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Par combien de fractions peut-on représenter un nombre entier ? </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R : Par un nombre infini de fractions.</a:t>
                </a:r>
                <a:endPar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endParaRPr>
              </a:p>
            </p:txBody>
          </p:sp>
        </mc:Fallback>
      </mc:AlternateContent>
    </p:spTree>
    <p:extLst>
      <p:ext uri="{BB962C8B-B14F-4D97-AF65-F5344CB8AC3E}">
        <p14:creationId xmlns:p14="http://schemas.microsoft.com/office/powerpoint/2010/main" val="1943420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Cliquer sur les lettres ou les encadrés pour afficher les additions à effectuer.</a:t>
            </a:r>
          </a:p>
          <a:p>
            <a:pPr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Cliquer sur les quadrillages pour afficher les calculs.</a:t>
            </a:r>
          </a:p>
          <a:p>
            <a:pPr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Au point B, préciser qu’il est tout aussi bon:</a:t>
            </a:r>
          </a:p>
          <a:p>
            <a:pPr marL="302400" indent="-151200" rtl="0">
              <a:buFont typeface="Wingdings" panose="05000000000000000000" pitchFamily="2" charset="2"/>
              <a:buChar char="Ø"/>
            </a:pP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de laisser la somme sous la forme d’une fraction impropre; le choix de la forme dépend du contexte;</a:t>
            </a:r>
          </a:p>
          <a:p>
            <a:pPr marL="302400" indent="-151200" rtl="0">
              <a:buFont typeface="Wingdings" panose="05000000000000000000" pitchFamily="2" charset="2"/>
              <a:buChar char="Ø"/>
            </a:pP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de multiplier les dénominateurs pour obtenir un dénominateur commun, puis de simplifier la somme.</a:t>
            </a:r>
          </a:p>
        </p:txBody>
      </p:sp>
    </p:spTree>
    <p:extLst>
      <p:ext uri="{BB962C8B-B14F-4D97-AF65-F5344CB8AC3E}">
        <p14:creationId xmlns:p14="http://schemas.microsoft.com/office/powerpoint/2010/main" val="827470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Cliquer sur les lettres ou les encadrés pour afficher les soustractions à effectuer.</a:t>
            </a:r>
          </a:p>
          <a:p>
            <a:pPr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Cliquer sur les quadrillages pour afficher les calculs.</a:t>
            </a:r>
          </a:p>
          <a:p>
            <a:pPr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Au point B, préciser qu’il est tout aussi bon de multiplier les dénominateurs pour obtenir un dénominateur commun, puis de simplifier la différence.</a:t>
            </a:r>
          </a:p>
        </p:txBody>
      </p:sp>
    </p:spTree>
    <p:extLst>
      <p:ext uri="{BB962C8B-B14F-4D97-AF65-F5344CB8AC3E}">
        <p14:creationId xmlns:p14="http://schemas.microsoft.com/office/powerpoint/2010/main" val="8274703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indent="0">
              <a:buNone/>
            </a:pPr>
            <a:r>
              <a:rPr lang="fr-CA" b="1" baseline="0" dirty="0" smtClean="0"/>
              <a:t>Temps: </a:t>
            </a:r>
            <a:r>
              <a:rPr lang="fr-CA" baseline="0" dirty="0" smtClean="0"/>
              <a:t>20 min</a:t>
            </a:r>
          </a:p>
          <a:p>
            <a:pPr marL="151200" indent="-151200"/>
            <a:r>
              <a:rPr lang="fr-CA" baseline="0" dirty="0" smtClean="0"/>
              <a:t>Dans cette activité, les élèves doivent anticiper et faire des approximations de sommes et de différences de fractions.</a:t>
            </a:r>
          </a:p>
          <a:p>
            <a:pPr marL="151200" indent="-151200"/>
            <a:r>
              <a:rPr lang="fr-CA" baseline="0" dirty="0" smtClean="0"/>
              <a:t>Inciter les élèves à visualiser les fractions de chaque calcul ou à les représenter. Ils doivent comprendre que la réponse attendue est un raisonnement, et non une somme ou une différence exacte.</a:t>
            </a:r>
          </a:p>
          <a:p>
            <a:pPr marL="151200" indent="-151200"/>
            <a:r>
              <a:rPr lang="fr-CA" baseline="0" dirty="0" smtClean="0"/>
              <a:t>Ils discutent de chaque approximation en équipes de deux, puis avec toute la classe. Ils peuvent ensuite vérifier leurs approximations en effectuant les calculs. </a:t>
            </a:r>
          </a:p>
          <a:p>
            <a:pPr marL="151200" indent="-151200"/>
            <a:r>
              <a:rPr lang="fr-CA" baseline="0" dirty="0" smtClean="0"/>
              <a:t>Les sommes et les différences de la 1</a:t>
            </a:r>
            <a:r>
              <a:rPr lang="fr-CA" baseline="30000" dirty="0" smtClean="0"/>
              <a:t>re</a:t>
            </a:r>
            <a:r>
              <a:rPr lang="fr-CA" baseline="0" dirty="0" smtClean="0"/>
              <a:t> diapositive (n</a:t>
            </a:r>
            <a:r>
              <a:rPr lang="fr-CA" baseline="30000" dirty="0" smtClean="0"/>
              <a:t>o</a:t>
            </a:r>
            <a:r>
              <a:rPr lang="fr-CA" baseline="0" dirty="0" smtClean="0"/>
              <a:t> 1) sont comparées à 1. Celles de la 2</a:t>
            </a:r>
            <a:r>
              <a:rPr lang="fr-CA" baseline="30000" dirty="0" smtClean="0"/>
              <a:t>e</a:t>
            </a:r>
            <a:r>
              <a:rPr lang="fr-CA" baseline="0" dirty="0" smtClean="0"/>
              <a:t> diapositive (n</a:t>
            </a:r>
            <a:r>
              <a:rPr lang="fr-CA" baseline="30000" dirty="0" smtClean="0"/>
              <a:t>o</a:t>
            </a:r>
            <a:r>
              <a:rPr lang="fr-CA" baseline="0" dirty="0" smtClean="0"/>
              <a:t> 2) sont évaluées au demi le plus près. Les sommes et les différences de fractions et de nombres fractionnaires de la 3</a:t>
            </a:r>
            <a:r>
              <a:rPr lang="fr-CA" baseline="30000" dirty="0" smtClean="0"/>
              <a:t>e</a:t>
            </a:r>
            <a:r>
              <a:rPr lang="fr-CA" baseline="0" dirty="0" smtClean="0"/>
              <a:t> diapositive (n</a:t>
            </a:r>
            <a:r>
              <a:rPr lang="fr-CA" baseline="30000" dirty="0" smtClean="0"/>
              <a:t>o</a:t>
            </a:r>
            <a:r>
              <a:rPr lang="fr-CA" baseline="0" dirty="0" smtClean="0"/>
              <a:t> 3) sont évaluées le plus précisément possible.</a:t>
            </a:r>
          </a:p>
          <a:p>
            <a:pPr marL="151200" indent="-151200"/>
            <a:r>
              <a:rPr lang="fr-CA" baseline="0" dirty="0" smtClean="0"/>
              <a:t>Inciter les élèves à prendre l’habitude de faire des approximations au moment d’effectuer des calculs.</a:t>
            </a:r>
          </a:p>
          <a:p>
            <a:pPr marL="151200" indent="-151200"/>
            <a:r>
              <a:rPr lang="fr-CA" baseline="0" dirty="0" smtClean="0"/>
              <a:t>Inviter les élèves à faire les approximations demandées au numéro 1.</a:t>
            </a:r>
          </a:p>
          <a:p>
            <a:pPr marL="151200" indent="-151200"/>
            <a:r>
              <a:rPr lang="fr-CA" baseline="0" dirty="0" smtClean="0"/>
              <a:t>Cliquer sur les lettres ou les encadrés pour afficher l’opération à approximer.</a:t>
            </a:r>
          </a:p>
          <a:p>
            <a:pPr marL="151200" indent="-151200"/>
            <a:r>
              <a:rPr lang="fr-CA" baseline="0" dirty="0" smtClean="0"/>
              <a:t>Cliquer sur les encadrés «Réponse» pour afficher les explications.</a:t>
            </a:r>
          </a:p>
          <a:p>
            <a:pPr marL="151200" indent="-151200"/>
            <a:r>
              <a:rPr lang="fr-CA" baseline="0" dirty="0" smtClean="0"/>
              <a:t>Projeter la diapositive suivante pour poursuivre l’activité.</a:t>
            </a:r>
          </a:p>
        </p:txBody>
      </p:sp>
    </p:spTree>
    <p:extLst>
      <p:ext uri="{BB962C8B-B14F-4D97-AF65-F5344CB8AC3E}">
        <p14:creationId xmlns:p14="http://schemas.microsoft.com/office/powerpoint/2010/main" val="8274703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151200" indent="-151200"/>
            <a:r>
              <a:rPr lang="fr-CA" baseline="0" dirty="0" smtClean="0"/>
              <a:t>Inviter les élèves à faire les approximations demandées.</a:t>
            </a:r>
          </a:p>
          <a:p>
            <a:pPr marL="151200" indent="-151200"/>
            <a:r>
              <a:rPr lang="fr-CA" baseline="0" dirty="0" smtClean="0"/>
              <a:t>Cliquer sur les lettres ou les encadrés pour afficher l’opération à approximer.</a:t>
            </a:r>
          </a:p>
          <a:p>
            <a:pPr marL="151200" indent="-151200"/>
            <a:r>
              <a:rPr lang="fr-CA" baseline="0" dirty="0" smtClean="0"/>
              <a:t>Cliquer sur les encadrés «Réponse» pour afficher les explications.</a:t>
            </a:r>
          </a:p>
          <a:p>
            <a:pPr marL="151200" indent="-151200"/>
            <a:r>
              <a:rPr lang="fr-CA" baseline="0" dirty="0" smtClean="0"/>
              <a:t>Projeter la diapositive suivante pour poursuivre l’activité.</a:t>
            </a:r>
          </a:p>
        </p:txBody>
      </p:sp>
    </p:spTree>
    <p:extLst>
      <p:ext uri="{BB962C8B-B14F-4D97-AF65-F5344CB8AC3E}">
        <p14:creationId xmlns:p14="http://schemas.microsoft.com/office/powerpoint/2010/main" val="8274703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151200" indent="-151200"/>
            <a:r>
              <a:rPr lang="fr-CA" baseline="0" dirty="0" smtClean="0"/>
              <a:t>Inviter les élèves à faire les approximations demandées.</a:t>
            </a:r>
          </a:p>
          <a:p>
            <a:pPr marL="151200" indent="-151200"/>
            <a:r>
              <a:rPr lang="fr-CA" baseline="0" dirty="0" smtClean="0"/>
              <a:t>Cliquer sur les lettres ou les encadrés pour afficher l’opération à approximer.</a:t>
            </a:r>
          </a:p>
          <a:p>
            <a:pPr marL="151200" indent="-151200"/>
            <a:r>
              <a:rPr lang="fr-CA" baseline="0" dirty="0" smtClean="0"/>
              <a:t>Cliquer sur les encadrés «Réponse» pour afficher les explications.</a:t>
            </a:r>
          </a:p>
        </p:txBody>
      </p:sp>
    </p:spTree>
    <p:extLst>
      <p:ext uri="{BB962C8B-B14F-4D97-AF65-F5344CB8AC3E}">
        <p14:creationId xmlns:p14="http://schemas.microsoft.com/office/powerpoint/2010/main" val="8274703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Cliquer sur les tuiles pour accéder aux ressources.</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La première tuile présente une animation </a:t>
            </a:r>
            <a:r>
              <a:rPr lang="fr-CA" sz="1100" b="0" i="0" u="none" strike="noStrike" baseline="0" dirty="0" err="1" smtClean="0">
                <a:latin typeface="Arial" panose="020B0604020202020204" pitchFamily="34" charset="0"/>
                <a:ea typeface="Arial" panose="020B0604020202020204" pitchFamily="34" charset="0"/>
                <a:cs typeface="Arial" panose="020B0604020202020204" pitchFamily="34" charset="0"/>
                <a:sym typeface="Helvetica Neue"/>
              </a:rPr>
              <a:t>GeoGebra</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 qui modélise l’addition de diverses fractions.</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La deuxième tuile présente une animation </a:t>
            </a:r>
            <a:r>
              <a:rPr lang="fr-CA" sz="1100" b="0" i="0" u="none" strike="noStrike" baseline="0" dirty="0" err="1" smtClean="0">
                <a:latin typeface="Arial" panose="020B0604020202020204" pitchFamily="34" charset="0"/>
                <a:ea typeface="Arial" panose="020B0604020202020204" pitchFamily="34" charset="0"/>
                <a:cs typeface="Arial" panose="020B0604020202020204" pitchFamily="34" charset="0"/>
                <a:sym typeface="Helvetica Neue"/>
              </a:rPr>
              <a:t>GeoGebra</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 qui modélise l’addition de diverses fractions et permet de bien visualiser cette opération.</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La troisième tuile présente une animation </a:t>
            </a:r>
            <a:r>
              <a:rPr lang="fr-CA" sz="1100" b="0" i="0" u="none" strike="noStrike" baseline="0" dirty="0" err="1" smtClean="0">
                <a:latin typeface="Arial" panose="020B0604020202020204" pitchFamily="34" charset="0"/>
                <a:ea typeface="Arial" panose="020B0604020202020204" pitchFamily="34" charset="0"/>
                <a:cs typeface="Arial" panose="020B0604020202020204" pitchFamily="34" charset="0"/>
                <a:sym typeface="Helvetica Neue"/>
              </a:rPr>
              <a:t>GeoGebra</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 qui permet de réaliser étape par étape diverses additions de fractions, y compris de fractions impropres.</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La quatrième tuile présente une animation </a:t>
            </a:r>
            <a:r>
              <a:rPr lang="fr-CA" sz="1100" b="0" i="0" u="none" strike="noStrike" baseline="0" dirty="0" err="1" smtClean="0">
                <a:latin typeface="Arial" panose="020B0604020202020204" pitchFamily="34" charset="0"/>
                <a:ea typeface="Arial" panose="020B0604020202020204" pitchFamily="34" charset="0"/>
                <a:cs typeface="Arial" panose="020B0604020202020204" pitchFamily="34" charset="0"/>
                <a:sym typeface="Helvetica Neue"/>
              </a:rPr>
              <a:t>GeoGebra</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 qui permet de réaliser étape par étape diverses additions et soustractions de fractions.</a:t>
            </a:r>
          </a:p>
          <a:p>
            <a:pPr marL="151200" indent="-151200" rtl="0"/>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La cinquième tuile présente une activité interactive sur l’addition et la soustraction de fractions qui propose </a:t>
            </a:r>
            <a:r>
              <a:rPr lang="fr-CA" sz="1100" b="0" i="0" u="none" strike="noStrike" baseline="0" smtClean="0">
                <a:latin typeface="Arial" panose="020B0604020202020204" pitchFamily="34" charset="0"/>
                <a:ea typeface="Arial" panose="020B0604020202020204" pitchFamily="34" charset="0"/>
                <a:cs typeface="Arial" panose="020B0604020202020204" pitchFamily="34" charset="0"/>
                <a:sym typeface="Helvetica Neue"/>
              </a:rPr>
              <a:t>plusieurs défis à </a:t>
            </a:r>
            <a:r>
              <a:rPr lang="fr-CA" sz="1100" b="0" i="0" u="none" strike="noStrike" baseline="0" dirty="0" smtClean="0">
                <a:latin typeface="Arial" panose="020B0604020202020204" pitchFamily="34" charset="0"/>
                <a:ea typeface="Arial" panose="020B0604020202020204" pitchFamily="34" charset="0"/>
                <a:cs typeface="Arial" panose="020B0604020202020204" pitchFamily="34" charset="0"/>
                <a:sym typeface="Helvetica Neue"/>
              </a:rPr>
              <a:t>relever.</a:t>
            </a:r>
          </a:p>
        </p:txBody>
      </p:sp>
    </p:spTree>
    <p:extLst>
      <p:ext uri="{BB962C8B-B14F-4D97-AF65-F5344CB8AC3E}">
        <p14:creationId xmlns:p14="http://schemas.microsoft.com/office/powerpoint/2010/main" val="14400603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ccueil 3-2">
    <p:spTree>
      <p:nvGrpSpPr>
        <p:cNvPr id="1" name=""/>
        <p:cNvGrpSpPr/>
        <p:nvPr/>
      </p:nvGrpSpPr>
      <p:grpSpPr>
        <a:xfrm>
          <a:off x="0" y="0"/>
          <a:ext cx="0" cy="0"/>
          <a:chOff x="0" y="0"/>
          <a:chExt cx="0" cy="0"/>
        </a:xfrm>
      </p:grpSpPr>
      <p:pic>
        <p:nvPicPr>
          <p:cNvPr id="2" name="Imag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439" y="1522"/>
            <a:ext cx="9141560" cy="5713475"/>
          </a:xfrm>
          <a:prstGeom prst="rect">
            <a:avLst/>
          </a:prstGeom>
        </p:spPr>
      </p:pic>
    </p:spTree>
    <p:extLst>
      <p:ext uri="{BB962C8B-B14F-4D97-AF65-F5344CB8AC3E}">
        <p14:creationId xmlns:p14="http://schemas.microsoft.com/office/powerpoint/2010/main" val="53723745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Amorce-p2">
    <p:spTree>
      <p:nvGrpSpPr>
        <p:cNvPr id="1" name=""/>
        <p:cNvGrpSpPr/>
        <p:nvPr/>
      </p:nvGrpSpPr>
      <p:grpSpPr>
        <a:xfrm>
          <a:off x="0" y="0"/>
          <a:ext cx="0" cy="0"/>
          <a:chOff x="0" y="0"/>
          <a:chExt cx="0" cy="0"/>
        </a:xfrm>
      </p:grpSpPr>
      <p:pic>
        <p:nvPicPr>
          <p:cNvPr id="2" name="Imag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5715000"/>
          </a:xfrm>
          <a:prstGeom prst="rect">
            <a:avLst/>
          </a:prstGeom>
        </p:spPr>
      </p:pic>
      <p:sp>
        <p:nvSpPr>
          <p:cNvPr id="4" name="Espace réservé du texte 3"/>
          <p:cNvSpPr>
            <a:spLocks noGrp="1"/>
          </p:cNvSpPr>
          <p:nvPr>
            <p:ph type="body" sz="quarter" idx="12"/>
          </p:nvPr>
        </p:nvSpPr>
        <p:spPr>
          <a:xfrm>
            <a:off x="2132536" y="223838"/>
            <a:ext cx="3640137" cy="257175"/>
          </a:xfrm>
          <a:prstGeom prst="rect">
            <a:avLst/>
          </a:prstGeom>
        </p:spPr>
        <p:txBody>
          <a:bodyPr lIns="0" tIns="0" rIns="0" bIns="0"/>
          <a:lstStyle>
            <a:lvl1pPr marL="0" indent="0">
              <a:buNone/>
              <a:defRPr sz="1800" b="1">
                <a:latin typeface="Arial" panose="020B0604020202020204" pitchFamily="34" charset="0"/>
                <a:cs typeface="Arial" panose="020B0604020202020204" pitchFamily="34" charset="0"/>
              </a:defRPr>
            </a:lvl1pPr>
          </a:lstStyle>
          <a:p>
            <a:pPr lvl="0"/>
            <a:r>
              <a:rPr lang="fr-FR" dirty="0" smtClean="0"/>
              <a:t>Modifiez les styles du texte du</a:t>
            </a:r>
            <a:endParaRPr lang="fr-CA" dirty="0"/>
          </a:p>
        </p:txBody>
      </p:sp>
    </p:spTree>
    <p:extLst>
      <p:ext uri="{BB962C8B-B14F-4D97-AF65-F5344CB8AC3E}">
        <p14:creationId xmlns:p14="http://schemas.microsoft.com/office/powerpoint/2010/main" val="211434779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heorie p_3">
    <p:spTree>
      <p:nvGrpSpPr>
        <p:cNvPr id="1" name=""/>
        <p:cNvGrpSpPr/>
        <p:nvPr/>
      </p:nvGrpSpPr>
      <p:grpSpPr>
        <a:xfrm>
          <a:off x="0" y="0"/>
          <a:ext cx="0" cy="0"/>
          <a:chOff x="0" y="0"/>
          <a:chExt cx="0" cy="0"/>
        </a:xfrm>
      </p:grpSpPr>
      <p:pic>
        <p:nvPicPr>
          <p:cNvPr id="2" name="Imag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5715000"/>
          </a:xfrm>
          <a:prstGeom prst="rect">
            <a:avLst/>
          </a:prstGeom>
        </p:spPr>
      </p:pic>
      <p:sp>
        <p:nvSpPr>
          <p:cNvPr id="9" name="Espace réservé du texte 3"/>
          <p:cNvSpPr>
            <a:spLocks noGrp="1"/>
          </p:cNvSpPr>
          <p:nvPr>
            <p:ph type="body" sz="quarter" idx="12"/>
          </p:nvPr>
        </p:nvSpPr>
        <p:spPr>
          <a:xfrm>
            <a:off x="3002636" y="223838"/>
            <a:ext cx="4207973" cy="257175"/>
          </a:xfrm>
          <a:prstGeom prst="rect">
            <a:avLst/>
          </a:prstGeom>
        </p:spPr>
        <p:txBody>
          <a:bodyPr lIns="0" tIns="0" rIns="0" bIns="0"/>
          <a:lstStyle>
            <a:lvl1pPr marL="0" indent="0">
              <a:buNone/>
              <a:defRPr sz="1800" b="1">
                <a:latin typeface="Arial" panose="020B0604020202020204" pitchFamily="34" charset="0"/>
                <a:cs typeface="Arial" panose="020B0604020202020204" pitchFamily="34" charset="0"/>
              </a:defRPr>
            </a:lvl1pPr>
          </a:lstStyle>
          <a:p>
            <a:pPr lvl="0"/>
            <a:r>
              <a:rPr lang="fr-FR" dirty="0" smtClean="0"/>
              <a:t>Modifiez les styles du texte du</a:t>
            </a:r>
            <a:endParaRPr lang="fr-CA" dirty="0"/>
          </a:p>
        </p:txBody>
      </p:sp>
      <p:sp>
        <p:nvSpPr>
          <p:cNvPr id="7" name="Espace réservé du texte 3"/>
          <p:cNvSpPr>
            <a:spLocks noGrp="1"/>
          </p:cNvSpPr>
          <p:nvPr>
            <p:ph type="body" sz="quarter" idx="13" hasCustomPrompt="1"/>
          </p:nvPr>
        </p:nvSpPr>
        <p:spPr>
          <a:xfrm>
            <a:off x="1408669" y="202260"/>
            <a:ext cx="1435293" cy="257175"/>
          </a:xfrm>
          <a:prstGeom prst="rect">
            <a:avLst/>
          </a:prstGeom>
        </p:spPr>
        <p:txBody>
          <a:bodyPr lIns="0" tIns="0" rIns="0" bIns="0"/>
          <a:lstStyle>
            <a:lvl1pPr marL="0" indent="0">
              <a:buNone/>
              <a:defRPr sz="1700" b="0">
                <a:solidFill>
                  <a:schemeClr val="bg1"/>
                </a:solidFill>
                <a:latin typeface="Arial"/>
                <a:cs typeface="Arial"/>
              </a:defRPr>
            </a:lvl1pPr>
          </a:lstStyle>
          <a:p>
            <a:pPr lvl="0"/>
            <a:r>
              <a:rPr lang="fr-FR" dirty="0" smtClean="0"/>
              <a:t>● Cahier p. </a:t>
            </a:r>
            <a:endParaRPr lang="fr-CA" dirty="0"/>
          </a:p>
        </p:txBody>
      </p:sp>
    </p:spTree>
    <p:extLst>
      <p:ext uri="{BB962C8B-B14F-4D97-AF65-F5344CB8AC3E}">
        <p14:creationId xmlns:p14="http://schemas.microsoft.com/office/powerpoint/2010/main" val="396985239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emples p_4">
    <p:spTree>
      <p:nvGrpSpPr>
        <p:cNvPr id="1" name=""/>
        <p:cNvGrpSpPr/>
        <p:nvPr/>
      </p:nvGrpSpPr>
      <p:grpSpPr>
        <a:xfrm>
          <a:off x="0" y="0"/>
          <a:ext cx="0" cy="0"/>
          <a:chOff x="0" y="0"/>
          <a:chExt cx="0" cy="0"/>
        </a:xfrm>
      </p:grpSpPr>
      <p:pic>
        <p:nvPicPr>
          <p:cNvPr id="3" name="Imag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5715000"/>
          </a:xfrm>
          <a:prstGeom prst="rect">
            <a:avLst/>
          </a:prstGeom>
        </p:spPr>
      </p:pic>
      <p:sp>
        <p:nvSpPr>
          <p:cNvPr id="8" name="Espace réservé du texte 3"/>
          <p:cNvSpPr>
            <a:spLocks noGrp="1"/>
          </p:cNvSpPr>
          <p:nvPr>
            <p:ph type="body" sz="quarter" idx="12" hasCustomPrompt="1"/>
          </p:nvPr>
        </p:nvSpPr>
        <p:spPr>
          <a:xfrm>
            <a:off x="3853275" y="223838"/>
            <a:ext cx="3640137" cy="257175"/>
          </a:xfrm>
          <a:prstGeom prst="rect">
            <a:avLst/>
          </a:prstGeom>
        </p:spPr>
        <p:txBody>
          <a:bodyPr lIns="0" tIns="0" rIns="0" bIns="0"/>
          <a:lstStyle>
            <a:lvl1pPr marL="0" indent="0">
              <a:buNone/>
              <a:defRPr sz="1800" b="0">
                <a:latin typeface="Arial" panose="020B0604020202020204" pitchFamily="34" charset="0"/>
                <a:cs typeface="Arial" panose="020B0604020202020204" pitchFamily="34" charset="0"/>
              </a:defRPr>
            </a:lvl1pPr>
          </a:lstStyle>
          <a:p>
            <a:pPr lvl="0"/>
            <a:r>
              <a:rPr lang="fr-FR" dirty="0" smtClean="0"/>
              <a:t>(1 de 2)</a:t>
            </a:r>
            <a:endParaRPr lang="fr-CA" dirty="0"/>
          </a:p>
        </p:txBody>
      </p:sp>
      <p:sp>
        <p:nvSpPr>
          <p:cNvPr id="4" name="Espace réservé du texte 6"/>
          <p:cNvSpPr>
            <a:spLocks noGrp="1"/>
          </p:cNvSpPr>
          <p:nvPr>
            <p:ph type="body" sz="quarter" idx="11"/>
          </p:nvPr>
        </p:nvSpPr>
        <p:spPr>
          <a:xfrm>
            <a:off x="1179240" y="763200"/>
            <a:ext cx="7277100" cy="246221"/>
          </a:xfrm>
          <a:prstGeom prst="rect">
            <a:avLst/>
          </a:prstGeom>
        </p:spPr>
        <p:txBody>
          <a:bodyPr lIns="0" tIns="0" rIns="0" bIns="0">
            <a:spAutoFit/>
          </a:bodyPr>
          <a:lstStyle>
            <a:lvl1pPr marL="0" indent="0">
              <a:buFont typeface="+mj-lt"/>
              <a:buNone/>
              <a:defRPr sz="1600">
                <a:latin typeface="Arial" panose="020B0604020202020204" pitchFamily="34" charset="0"/>
                <a:cs typeface="Arial" panose="020B0604020202020204" pitchFamily="34" charset="0"/>
              </a:defRPr>
            </a:lvl1pPr>
          </a:lstStyle>
          <a:p>
            <a:pPr lvl="0"/>
            <a:r>
              <a:rPr lang="fr-FR" dirty="0" smtClean="0"/>
              <a:t>Modifiez les styles du texte du masque</a:t>
            </a:r>
          </a:p>
        </p:txBody>
      </p:sp>
      <p:pic>
        <p:nvPicPr>
          <p:cNvPr id="5" name="Imag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53960" y="605680"/>
            <a:ext cx="618744" cy="487681"/>
          </a:xfrm>
          <a:prstGeom prst="rect">
            <a:avLst/>
          </a:prstGeom>
        </p:spPr>
      </p:pic>
      <p:sp>
        <p:nvSpPr>
          <p:cNvPr id="6" name="Espace réservé du texte 6"/>
          <p:cNvSpPr>
            <a:spLocks noGrp="1"/>
          </p:cNvSpPr>
          <p:nvPr>
            <p:ph type="body" sz="quarter" idx="10" hasCustomPrompt="1"/>
          </p:nvPr>
        </p:nvSpPr>
        <p:spPr>
          <a:xfrm>
            <a:off x="558000" y="727200"/>
            <a:ext cx="549660" cy="358457"/>
          </a:xfrm>
          <a:prstGeom prst="rect">
            <a:avLst/>
          </a:prstGeom>
        </p:spPr>
        <p:txBody>
          <a:bodyPr lIns="0" tIns="0" rIns="0" bIns="0"/>
          <a:lstStyle>
            <a:lvl1pPr marL="0" indent="0" algn="ctr">
              <a:buFont typeface="+mj-lt"/>
              <a:buNone/>
              <a:defRPr sz="2000" b="1">
                <a:solidFill>
                  <a:schemeClr val="bg1"/>
                </a:solidFill>
                <a:latin typeface="Arial" panose="020B0604020202020204" pitchFamily="34" charset="0"/>
                <a:cs typeface="Arial" panose="020B0604020202020204" pitchFamily="34" charset="0"/>
              </a:defRPr>
            </a:lvl1pPr>
          </a:lstStyle>
          <a:p>
            <a:pPr lvl="0"/>
            <a:r>
              <a:rPr lang="fr-FR" dirty="0" smtClean="0"/>
              <a:t>1</a:t>
            </a:r>
          </a:p>
        </p:txBody>
      </p:sp>
    </p:spTree>
    <p:extLst>
      <p:ext uri="{BB962C8B-B14F-4D97-AF65-F5344CB8AC3E}">
        <p14:creationId xmlns:p14="http://schemas.microsoft.com/office/powerpoint/2010/main" val="406586085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ratique p6">
    <p:spTree>
      <p:nvGrpSpPr>
        <p:cNvPr id="1" name=""/>
        <p:cNvGrpSpPr/>
        <p:nvPr/>
      </p:nvGrpSpPr>
      <p:grpSpPr>
        <a:xfrm>
          <a:off x="0" y="0"/>
          <a:ext cx="0" cy="0"/>
          <a:chOff x="0" y="0"/>
          <a:chExt cx="0" cy="0"/>
        </a:xfrm>
      </p:grpSpPr>
      <p:pic>
        <p:nvPicPr>
          <p:cNvPr id="3" name="Imag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5715000"/>
          </a:xfrm>
          <a:prstGeom prst="rect">
            <a:avLst/>
          </a:prstGeom>
        </p:spPr>
      </p:pic>
    </p:spTree>
    <p:extLst>
      <p:ext uri="{BB962C8B-B14F-4D97-AF65-F5344CB8AC3E}">
        <p14:creationId xmlns:p14="http://schemas.microsoft.com/office/powerpoint/2010/main" val="79837143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ssources">
    <p:spTree>
      <p:nvGrpSpPr>
        <p:cNvPr id="1" name=""/>
        <p:cNvGrpSpPr/>
        <p:nvPr/>
      </p:nvGrpSpPr>
      <p:grpSpPr>
        <a:xfrm>
          <a:off x="0" y="0"/>
          <a:ext cx="0" cy="0"/>
          <a:chOff x="0" y="0"/>
          <a:chExt cx="0" cy="0"/>
        </a:xfrm>
      </p:grpSpPr>
      <p:pic>
        <p:nvPicPr>
          <p:cNvPr id="3" name="Imag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5715000"/>
          </a:xfrm>
          <a:prstGeom prst="rect">
            <a:avLst/>
          </a:prstGeom>
        </p:spPr>
      </p:pic>
    </p:spTree>
    <p:extLst>
      <p:ext uri="{BB962C8B-B14F-4D97-AF65-F5344CB8AC3E}">
        <p14:creationId xmlns:p14="http://schemas.microsoft.com/office/powerpoint/2010/main" val="367700322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8" r:id="rId1"/>
    <p:sldLayoutId id="2147483663" r:id="rId2"/>
    <p:sldLayoutId id="2147483656" r:id="rId3"/>
    <p:sldLayoutId id="2147483670" r:id="rId4"/>
    <p:sldLayoutId id="2147483666" r:id="rId5"/>
    <p:sldLayoutId id="2147483659" r:id="rId6"/>
  </p:sldLayoutIdLst>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txStyles>
    <p:titleStyle>
      <a:lvl1pPr marL="0" marR="0" indent="0" algn="ctr" defTabSz="343958" rtl="0" latinLnBrk="0">
        <a:lnSpc>
          <a:spcPct val="100000"/>
        </a:lnSpc>
        <a:spcBef>
          <a:spcPts val="0"/>
        </a:spcBef>
        <a:spcAft>
          <a:spcPts val="0"/>
        </a:spcAft>
        <a:buClrTx/>
        <a:buSzTx/>
        <a:buFontTx/>
        <a:buNone/>
        <a:tabLst/>
        <a:defRPr sz="4650" b="0" i="0" u="none" strike="noStrike" cap="none" spc="0" baseline="0">
          <a:solidFill>
            <a:srgbClr val="000000"/>
          </a:solidFill>
          <a:uFillTx/>
          <a:latin typeface="+mn-lt"/>
          <a:ea typeface="+mn-ea"/>
          <a:cs typeface="+mn-cs"/>
          <a:sym typeface="Helvetica Neue Medium"/>
        </a:defRPr>
      </a:lvl1pPr>
      <a:lvl2pPr marL="0" marR="0" indent="0" algn="ctr" defTabSz="343958" rtl="0" latinLnBrk="0">
        <a:lnSpc>
          <a:spcPct val="100000"/>
        </a:lnSpc>
        <a:spcBef>
          <a:spcPts val="0"/>
        </a:spcBef>
        <a:spcAft>
          <a:spcPts val="0"/>
        </a:spcAft>
        <a:buClrTx/>
        <a:buSzTx/>
        <a:buFontTx/>
        <a:buNone/>
        <a:tabLst/>
        <a:defRPr sz="4650" b="0" i="0" u="none" strike="noStrike" cap="none" spc="0" baseline="0">
          <a:solidFill>
            <a:srgbClr val="000000"/>
          </a:solidFill>
          <a:uFillTx/>
          <a:latin typeface="+mn-lt"/>
          <a:ea typeface="+mn-ea"/>
          <a:cs typeface="+mn-cs"/>
          <a:sym typeface="Helvetica Neue Medium"/>
        </a:defRPr>
      </a:lvl2pPr>
      <a:lvl3pPr marL="0" marR="0" indent="0" algn="ctr" defTabSz="343958" rtl="0" latinLnBrk="0">
        <a:lnSpc>
          <a:spcPct val="100000"/>
        </a:lnSpc>
        <a:spcBef>
          <a:spcPts val="0"/>
        </a:spcBef>
        <a:spcAft>
          <a:spcPts val="0"/>
        </a:spcAft>
        <a:buClrTx/>
        <a:buSzTx/>
        <a:buFontTx/>
        <a:buNone/>
        <a:tabLst/>
        <a:defRPr sz="4650" b="0" i="0" u="none" strike="noStrike" cap="none" spc="0" baseline="0">
          <a:solidFill>
            <a:srgbClr val="000000"/>
          </a:solidFill>
          <a:uFillTx/>
          <a:latin typeface="+mn-lt"/>
          <a:ea typeface="+mn-ea"/>
          <a:cs typeface="+mn-cs"/>
          <a:sym typeface="Helvetica Neue Medium"/>
        </a:defRPr>
      </a:lvl3pPr>
      <a:lvl4pPr marL="0" marR="0" indent="0" algn="ctr" defTabSz="343958" rtl="0" latinLnBrk="0">
        <a:lnSpc>
          <a:spcPct val="100000"/>
        </a:lnSpc>
        <a:spcBef>
          <a:spcPts val="0"/>
        </a:spcBef>
        <a:spcAft>
          <a:spcPts val="0"/>
        </a:spcAft>
        <a:buClrTx/>
        <a:buSzTx/>
        <a:buFontTx/>
        <a:buNone/>
        <a:tabLst/>
        <a:defRPr sz="4650" b="0" i="0" u="none" strike="noStrike" cap="none" spc="0" baseline="0">
          <a:solidFill>
            <a:srgbClr val="000000"/>
          </a:solidFill>
          <a:uFillTx/>
          <a:latin typeface="+mn-lt"/>
          <a:ea typeface="+mn-ea"/>
          <a:cs typeface="+mn-cs"/>
          <a:sym typeface="Helvetica Neue Medium"/>
        </a:defRPr>
      </a:lvl4pPr>
      <a:lvl5pPr marL="0" marR="0" indent="0" algn="ctr" defTabSz="343958" rtl="0" latinLnBrk="0">
        <a:lnSpc>
          <a:spcPct val="100000"/>
        </a:lnSpc>
        <a:spcBef>
          <a:spcPts val="0"/>
        </a:spcBef>
        <a:spcAft>
          <a:spcPts val="0"/>
        </a:spcAft>
        <a:buClrTx/>
        <a:buSzTx/>
        <a:buFontTx/>
        <a:buNone/>
        <a:tabLst/>
        <a:defRPr sz="4650" b="0" i="0" u="none" strike="noStrike" cap="none" spc="0" baseline="0">
          <a:solidFill>
            <a:srgbClr val="000000"/>
          </a:solidFill>
          <a:uFillTx/>
          <a:latin typeface="+mn-lt"/>
          <a:ea typeface="+mn-ea"/>
          <a:cs typeface="+mn-cs"/>
          <a:sym typeface="Helvetica Neue Medium"/>
        </a:defRPr>
      </a:lvl5pPr>
      <a:lvl6pPr marL="0" marR="0" indent="0" algn="ctr" defTabSz="343958" rtl="0" latinLnBrk="0">
        <a:lnSpc>
          <a:spcPct val="100000"/>
        </a:lnSpc>
        <a:spcBef>
          <a:spcPts val="0"/>
        </a:spcBef>
        <a:spcAft>
          <a:spcPts val="0"/>
        </a:spcAft>
        <a:buClrTx/>
        <a:buSzTx/>
        <a:buFontTx/>
        <a:buNone/>
        <a:tabLst/>
        <a:defRPr sz="4650" b="0" i="0" u="none" strike="noStrike" cap="none" spc="0" baseline="0">
          <a:solidFill>
            <a:srgbClr val="000000"/>
          </a:solidFill>
          <a:uFillTx/>
          <a:latin typeface="+mn-lt"/>
          <a:ea typeface="+mn-ea"/>
          <a:cs typeface="+mn-cs"/>
          <a:sym typeface="Helvetica Neue Medium"/>
        </a:defRPr>
      </a:lvl6pPr>
      <a:lvl7pPr marL="0" marR="0" indent="0" algn="ctr" defTabSz="343958" rtl="0" latinLnBrk="0">
        <a:lnSpc>
          <a:spcPct val="100000"/>
        </a:lnSpc>
        <a:spcBef>
          <a:spcPts val="0"/>
        </a:spcBef>
        <a:spcAft>
          <a:spcPts val="0"/>
        </a:spcAft>
        <a:buClrTx/>
        <a:buSzTx/>
        <a:buFontTx/>
        <a:buNone/>
        <a:tabLst/>
        <a:defRPr sz="4650" b="0" i="0" u="none" strike="noStrike" cap="none" spc="0" baseline="0">
          <a:solidFill>
            <a:srgbClr val="000000"/>
          </a:solidFill>
          <a:uFillTx/>
          <a:latin typeface="+mn-lt"/>
          <a:ea typeface="+mn-ea"/>
          <a:cs typeface="+mn-cs"/>
          <a:sym typeface="Helvetica Neue Medium"/>
        </a:defRPr>
      </a:lvl7pPr>
      <a:lvl8pPr marL="0" marR="0" indent="0" algn="ctr" defTabSz="343958" rtl="0" latinLnBrk="0">
        <a:lnSpc>
          <a:spcPct val="100000"/>
        </a:lnSpc>
        <a:spcBef>
          <a:spcPts val="0"/>
        </a:spcBef>
        <a:spcAft>
          <a:spcPts val="0"/>
        </a:spcAft>
        <a:buClrTx/>
        <a:buSzTx/>
        <a:buFontTx/>
        <a:buNone/>
        <a:tabLst/>
        <a:defRPr sz="4650" b="0" i="0" u="none" strike="noStrike" cap="none" spc="0" baseline="0">
          <a:solidFill>
            <a:srgbClr val="000000"/>
          </a:solidFill>
          <a:uFillTx/>
          <a:latin typeface="+mn-lt"/>
          <a:ea typeface="+mn-ea"/>
          <a:cs typeface="+mn-cs"/>
          <a:sym typeface="Helvetica Neue Medium"/>
        </a:defRPr>
      </a:lvl8pPr>
      <a:lvl9pPr marL="0" marR="0" indent="0" algn="ctr" defTabSz="343958" rtl="0" latinLnBrk="0">
        <a:lnSpc>
          <a:spcPct val="100000"/>
        </a:lnSpc>
        <a:spcBef>
          <a:spcPts val="0"/>
        </a:spcBef>
        <a:spcAft>
          <a:spcPts val="0"/>
        </a:spcAft>
        <a:buClrTx/>
        <a:buSzTx/>
        <a:buFontTx/>
        <a:buNone/>
        <a:tabLst/>
        <a:defRPr sz="4650" b="0" i="0" u="none" strike="noStrike" cap="none" spc="0" baseline="0">
          <a:solidFill>
            <a:srgbClr val="000000"/>
          </a:solidFill>
          <a:uFillTx/>
          <a:latin typeface="+mn-lt"/>
          <a:ea typeface="+mn-ea"/>
          <a:cs typeface="+mn-cs"/>
          <a:sym typeface="Helvetica Neue Medium"/>
        </a:defRPr>
      </a:lvl9pPr>
    </p:titleStyle>
    <p:bodyStyle>
      <a:lvl1pPr marL="257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p:bodyStyle>
    <p:otherStyle>
      <a:lvl1pPr marL="0" marR="0" indent="0" algn="ctr" defTabSz="343958" latinLnBrk="0">
        <a:lnSpc>
          <a:spcPct val="100000"/>
        </a:lnSpc>
        <a:spcBef>
          <a:spcPts val="0"/>
        </a:spcBef>
        <a:spcAft>
          <a:spcPts val="0"/>
        </a:spcAft>
        <a:buClrTx/>
        <a:buSzTx/>
        <a:buFontTx/>
        <a:buNone/>
        <a:tabLst/>
        <a:defRPr sz="975" b="0" i="0" u="none" strike="noStrike" cap="none" spc="0" baseline="0">
          <a:solidFill>
            <a:schemeClr val="tx1"/>
          </a:solidFill>
          <a:uFillTx/>
          <a:latin typeface="+mn-lt"/>
          <a:ea typeface="+mn-ea"/>
          <a:cs typeface="+mn-cs"/>
          <a:sym typeface="Helvetica Neue Light"/>
        </a:defRPr>
      </a:lvl1pPr>
      <a:lvl2pPr marL="0" marR="0" indent="85725" algn="ctr" defTabSz="343958" latinLnBrk="0">
        <a:lnSpc>
          <a:spcPct val="100000"/>
        </a:lnSpc>
        <a:spcBef>
          <a:spcPts val="0"/>
        </a:spcBef>
        <a:spcAft>
          <a:spcPts val="0"/>
        </a:spcAft>
        <a:buClrTx/>
        <a:buSzTx/>
        <a:buFontTx/>
        <a:buNone/>
        <a:tabLst/>
        <a:defRPr sz="975" b="0" i="0" u="none" strike="noStrike" cap="none" spc="0" baseline="0">
          <a:solidFill>
            <a:schemeClr val="tx1"/>
          </a:solidFill>
          <a:uFillTx/>
          <a:latin typeface="+mn-lt"/>
          <a:ea typeface="+mn-ea"/>
          <a:cs typeface="+mn-cs"/>
          <a:sym typeface="Helvetica Neue Light"/>
        </a:defRPr>
      </a:lvl2pPr>
      <a:lvl3pPr marL="0" marR="0" indent="171450" algn="ctr" defTabSz="343958" latinLnBrk="0">
        <a:lnSpc>
          <a:spcPct val="100000"/>
        </a:lnSpc>
        <a:spcBef>
          <a:spcPts val="0"/>
        </a:spcBef>
        <a:spcAft>
          <a:spcPts val="0"/>
        </a:spcAft>
        <a:buClrTx/>
        <a:buSzTx/>
        <a:buFontTx/>
        <a:buNone/>
        <a:tabLst/>
        <a:defRPr sz="975" b="0" i="0" u="none" strike="noStrike" cap="none" spc="0" baseline="0">
          <a:solidFill>
            <a:schemeClr val="tx1"/>
          </a:solidFill>
          <a:uFillTx/>
          <a:latin typeface="+mn-lt"/>
          <a:ea typeface="+mn-ea"/>
          <a:cs typeface="+mn-cs"/>
          <a:sym typeface="Helvetica Neue Light"/>
        </a:defRPr>
      </a:lvl3pPr>
      <a:lvl4pPr marL="0" marR="0" indent="257175" algn="ctr" defTabSz="343958" latinLnBrk="0">
        <a:lnSpc>
          <a:spcPct val="100000"/>
        </a:lnSpc>
        <a:spcBef>
          <a:spcPts val="0"/>
        </a:spcBef>
        <a:spcAft>
          <a:spcPts val="0"/>
        </a:spcAft>
        <a:buClrTx/>
        <a:buSzTx/>
        <a:buFontTx/>
        <a:buNone/>
        <a:tabLst/>
        <a:defRPr sz="975" b="0" i="0" u="none" strike="noStrike" cap="none" spc="0" baseline="0">
          <a:solidFill>
            <a:schemeClr val="tx1"/>
          </a:solidFill>
          <a:uFillTx/>
          <a:latin typeface="+mn-lt"/>
          <a:ea typeface="+mn-ea"/>
          <a:cs typeface="+mn-cs"/>
          <a:sym typeface="Helvetica Neue Light"/>
        </a:defRPr>
      </a:lvl4pPr>
      <a:lvl5pPr marL="0" marR="0" indent="342900" algn="ctr" defTabSz="343958" latinLnBrk="0">
        <a:lnSpc>
          <a:spcPct val="100000"/>
        </a:lnSpc>
        <a:spcBef>
          <a:spcPts val="0"/>
        </a:spcBef>
        <a:spcAft>
          <a:spcPts val="0"/>
        </a:spcAft>
        <a:buClrTx/>
        <a:buSzTx/>
        <a:buFontTx/>
        <a:buNone/>
        <a:tabLst/>
        <a:defRPr sz="975" b="0" i="0" u="none" strike="noStrike" cap="none" spc="0" baseline="0">
          <a:solidFill>
            <a:schemeClr val="tx1"/>
          </a:solidFill>
          <a:uFillTx/>
          <a:latin typeface="+mn-lt"/>
          <a:ea typeface="+mn-ea"/>
          <a:cs typeface="+mn-cs"/>
          <a:sym typeface="Helvetica Neue Light"/>
        </a:defRPr>
      </a:lvl5pPr>
      <a:lvl6pPr marL="0" marR="0" indent="428625" algn="ctr" defTabSz="343958" latinLnBrk="0">
        <a:lnSpc>
          <a:spcPct val="100000"/>
        </a:lnSpc>
        <a:spcBef>
          <a:spcPts val="0"/>
        </a:spcBef>
        <a:spcAft>
          <a:spcPts val="0"/>
        </a:spcAft>
        <a:buClrTx/>
        <a:buSzTx/>
        <a:buFontTx/>
        <a:buNone/>
        <a:tabLst/>
        <a:defRPr sz="975" b="0" i="0" u="none" strike="noStrike" cap="none" spc="0" baseline="0">
          <a:solidFill>
            <a:schemeClr val="tx1"/>
          </a:solidFill>
          <a:uFillTx/>
          <a:latin typeface="+mn-lt"/>
          <a:ea typeface="+mn-ea"/>
          <a:cs typeface="+mn-cs"/>
          <a:sym typeface="Helvetica Neue Light"/>
        </a:defRPr>
      </a:lvl6pPr>
      <a:lvl7pPr marL="0" marR="0" indent="514350" algn="ctr" defTabSz="343958" latinLnBrk="0">
        <a:lnSpc>
          <a:spcPct val="100000"/>
        </a:lnSpc>
        <a:spcBef>
          <a:spcPts val="0"/>
        </a:spcBef>
        <a:spcAft>
          <a:spcPts val="0"/>
        </a:spcAft>
        <a:buClrTx/>
        <a:buSzTx/>
        <a:buFontTx/>
        <a:buNone/>
        <a:tabLst/>
        <a:defRPr sz="975" b="0" i="0" u="none" strike="noStrike" cap="none" spc="0" baseline="0">
          <a:solidFill>
            <a:schemeClr val="tx1"/>
          </a:solidFill>
          <a:uFillTx/>
          <a:latin typeface="+mn-lt"/>
          <a:ea typeface="+mn-ea"/>
          <a:cs typeface="+mn-cs"/>
          <a:sym typeface="Helvetica Neue Light"/>
        </a:defRPr>
      </a:lvl7pPr>
      <a:lvl8pPr marL="0" marR="0" indent="600075" algn="ctr" defTabSz="343958" latinLnBrk="0">
        <a:lnSpc>
          <a:spcPct val="100000"/>
        </a:lnSpc>
        <a:spcBef>
          <a:spcPts val="0"/>
        </a:spcBef>
        <a:spcAft>
          <a:spcPts val="0"/>
        </a:spcAft>
        <a:buClrTx/>
        <a:buSzTx/>
        <a:buFontTx/>
        <a:buNone/>
        <a:tabLst/>
        <a:defRPr sz="975" b="0" i="0" u="none" strike="noStrike" cap="none" spc="0" baseline="0">
          <a:solidFill>
            <a:schemeClr val="tx1"/>
          </a:solidFill>
          <a:uFillTx/>
          <a:latin typeface="+mn-lt"/>
          <a:ea typeface="+mn-ea"/>
          <a:cs typeface="+mn-cs"/>
          <a:sym typeface="Helvetica Neue Light"/>
        </a:defRPr>
      </a:lvl8pPr>
      <a:lvl9pPr marL="0" marR="0" indent="685800" algn="ctr" defTabSz="343958" latinLnBrk="0">
        <a:lnSpc>
          <a:spcPct val="100000"/>
        </a:lnSpc>
        <a:spcBef>
          <a:spcPts val="0"/>
        </a:spcBef>
        <a:spcAft>
          <a:spcPts val="0"/>
        </a:spcAft>
        <a:buClrTx/>
        <a:buSzTx/>
        <a:buFontTx/>
        <a:buNone/>
        <a:tabLst/>
        <a:defRPr sz="975" b="0" i="0" u="none" strike="noStrike" cap="none" spc="0" baseline="0">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6.xml"/><Relationship Id="rId7" Type="http://schemas.openxmlformats.org/officeDocument/2006/relationships/slide" Target="slide3.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2.xml"/><Relationship Id="rId5" Type="http://schemas.openxmlformats.org/officeDocument/2006/relationships/slide" Target="slide4.xml"/><Relationship Id="rId4" Type="http://schemas.openxmlformats.org/officeDocument/2006/relationships/slide" Target="slide9.xml"/></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7.png"/><Relationship Id="rId18" Type="http://schemas.openxmlformats.org/officeDocument/2006/relationships/image" Target="../media/image22.png"/><Relationship Id="rId3" Type="http://schemas.openxmlformats.org/officeDocument/2006/relationships/notesSlide" Target="../notesSlides/notesSlide2.xml"/><Relationship Id="rId21" Type="http://schemas.openxmlformats.org/officeDocument/2006/relationships/oleObject" Target="../embeddings/oleObject4.bin"/><Relationship Id="rId7" Type="http://schemas.openxmlformats.org/officeDocument/2006/relationships/oleObject" Target="../embeddings/oleObject2.bin"/><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slideLayout" Target="../slideLayouts/slideLayout2.xml"/><Relationship Id="rId16" Type="http://schemas.openxmlformats.org/officeDocument/2006/relationships/image" Target="../media/image20.png"/><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image" Target="../media/image15.png"/><Relationship Id="rId5" Type="http://schemas.openxmlformats.org/officeDocument/2006/relationships/oleObject" Target="../embeddings/oleObject1.bin"/><Relationship Id="rId15" Type="http://schemas.openxmlformats.org/officeDocument/2006/relationships/image" Target="../media/image19.png"/><Relationship Id="rId10" Type="http://schemas.openxmlformats.org/officeDocument/2006/relationships/image" Target="../media/image14.png"/><Relationship Id="rId19" Type="http://schemas.openxmlformats.org/officeDocument/2006/relationships/oleObject" Target="../embeddings/oleObject3.bin"/><Relationship Id="rId4" Type="http://schemas.openxmlformats.org/officeDocument/2006/relationships/image" Target="../media/image12.jpg"/><Relationship Id="rId9" Type="http://schemas.openxmlformats.org/officeDocument/2006/relationships/image" Target="../media/image13.png"/><Relationship Id="rId14" Type="http://schemas.openxmlformats.org/officeDocument/2006/relationships/image" Target="../media/image18.png"/><Relationship Id="rId22" Type="http://schemas.openxmlformats.org/officeDocument/2006/relationships/image" Target="../media/image1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7.png"/><Relationship Id="rId3" Type="http://schemas.openxmlformats.org/officeDocument/2006/relationships/notesSlide" Target="../notesSlides/notesSlide4.xml"/><Relationship Id="rId7" Type="http://schemas.openxmlformats.org/officeDocument/2006/relationships/oleObject" Target="../embeddings/oleObject6.bin"/><Relationship Id="rId12" Type="http://schemas.openxmlformats.org/officeDocument/2006/relationships/image" Target="../media/image25.wmf"/><Relationship Id="rId17" Type="http://schemas.openxmlformats.org/officeDocument/2006/relationships/image" Target="../media/image29.png"/><Relationship Id="rId2" Type="http://schemas.openxmlformats.org/officeDocument/2006/relationships/slideLayout" Target="../slideLayouts/slideLayout4.xml"/><Relationship Id="rId16" Type="http://schemas.openxmlformats.org/officeDocument/2006/relationships/image" Target="../media/image26.wmf"/><Relationship Id="rId1" Type="http://schemas.openxmlformats.org/officeDocument/2006/relationships/vmlDrawing" Target="../drawings/vmlDrawing2.vml"/><Relationship Id="rId6" Type="http://schemas.openxmlformats.org/officeDocument/2006/relationships/image" Target="../media/image12.jpg"/><Relationship Id="rId11" Type="http://schemas.openxmlformats.org/officeDocument/2006/relationships/oleObject" Target="../embeddings/oleObject7.bin"/><Relationship Id="rId5" Type="http://schemas.openxmlformats.org/officeDocument/2006/relationships/image" Target="../media/image23.wmf"/><Relationship Id="rId15" Type="http://schemas.openxmlformats.org/officeDocument/2006/relationships/oleObject" Target="../embeddings/oleObject8.bin"/><Relationship Id="rId10" Type="http://schemas.openxmlformats.org/officeDocument/2006/relationships/image" Target="../media/image14.png"/><Relationship Id="rId4" Type="http://schemas.openxmlformats.org/officeDocument/2006/relationships/oleObject" Target="../embeddings/oleObject5.bin"/><Relationship Id="rId9" Type="http://schemas.openxmlformats.org/officeDocument/2006/relationships/image" Target="../media/image13.png"/><Relationship Id="rId14" Type="http://schemas.openxmlformats.org/officeDocument/2006/relationships/image" Target="../media/image28.png"/></Relationships>
</file>

<file path=ppt/slides/_rels/slide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27.png"/><Relationship Id="rId3" Type="http://schemas.openxmlformats.org/officeDocument/2006/relationships/notesSlide" Target="../notesSlides/notesSlide5.xml"/><Relationship Id="rId7" Type="http://schemas.openxmlformats.org/officeDocument/2006/relationships/oleObject" Target="../embeddings/oleObject9.bin"/><Relationship Id="rId12" Type="http://schemas.openxmlformats.org/officeDocument/2006/relationships/image" Target="../media/image32.wmf"/><Relationship Id="rId17" Type="http://schemas.openxmlformats.org/officeDocument/2006/relationships/image" Target="../media/image34.png"/><Relationship Id="rId2" Type="http://schemas.openxmlformats.org/officeDocument/2006/relationships/slideLayout" Target="../slideLayouts/slideLayout4.xml"/><Relationship Id="rId16" Type="http://schemas.openxmlformats.org/officeDocument/2006/relationships/image" Target="../media/image33.wmf"/><Relationship Id="rId1" Type="http://schemas.openxmlformats.org/officeDocument/2006/relationships/vmlDrawing" Target="../drawings/vmlDrawing3.vml"/><Relationship Id="rId6" Type="http://schemas.openxmlformats.org/officeDocument/2006/relationships/image" Target="../media/image14.png"/><Relationship Id="rId11" Type="http://schemas.openxmlformats.org/officeDocument/2006/relationships/oleObject" Target="../embeddings/oleObject11.bin"/><Relationship Id="rId5" Type="http://schemas.openxmlformats.org/officeDocument/2006/relationships/image" Target="../media/image13.png"/><Relationship Id="rId15" Type="http://schemas.openxmlformats.org/officeDocument/2006/relationships/oleObject" Target="../embeddings/oleObject12.bin"/><Relationship Id="rId10" Type="http://schemas.openxmlformats.org/officeDocument/2006/relationships/image" Target="../media/image31.wmf"/><Relationship Id="rId4" Type="http://schemas.openxmlformats.org/officeDocument/2006/relationships/image" Target="../media/image12.jpg"/><Relationship Id="rId9" Type="http://schemas.openxmlformats.org/officeDocument/2006/relationships/oleObject" Target="../embeddings/oleObject10.bin"/><Relationship Id="rId14" Type="http://schemas.openxmlformats.org/officeDocument/2006/relationships/image" Target="../media/image28.png"/></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5.png"/><Relationship Id="rId18" Type="http://schemas.openxmlformats.org/officeDocument/2006/relationships/oleObject" Target="../embeddings/oleObject18.bin"/><Relationship Id="rId3" Type="http://schemas.openxmlformats.org/officeDocument/2006/relationships/notesSlide" Target="../notesSlides/notesSlide6.xml"/><Relationship Id="rId21" Type="http://schemas.openxmlformats.org/officeDocument/2006/relationships/oleObject" Target="../embeddings/oleObject19.bin"/><Relationship Id="rId7" Type="http://schemas.openxmlformats.org/officeDocument/2006/relationships/oleObject" Target="../embeddings/oleObject13.bin"/><Relationship Id="rId12" Type="http://schemas.openxmlformats.org/officeDocument/2006/relationships/image" Target="../media/image37.wmf"/><Relationship Id="rId17" Type="http://schemas.openxmlformats.org/officeDocument/2006/relationships/image" Target="../media/image39.wmf"/><Relationship Id="rId25" Type="http://schemas.openxmlformats.org/officeDocument/2006/relationships/image" Target="../media/image13.png"/><Relationship Id="rId2" Type="http://schemas.openxmlformats.org/officeDocument/2006/relationships/slideLayout" Target="../slideLayouts/slideLayout5.xml"/><Relationship Id="rId16" Type="http://schemas.openxmlformats.org/officeDocument/2006/relationships/oleObject" Target="../embeddings/oleObject17.bin"/><Relationship Id="rId20" Type="http://schemas.openxmlformats.org/officeDocument/2006/relationships/image" Target="../media/image14.png"/><Relationship Id="rId1" Type="http://schemas.openxmlformats.org/officeDocument/2006/relationships/vmlDrawing" Target="../drawings/vmlDrawing4.vml"/><Relationship Id="rId6" Type="http://schemas.openxmlformats.org/officeDocument/2006/relationships/image" Target="../media/image44.png"/><Relationship Id="rId11" Type="http://schemas.openxmlformats.org/officeDocument/2006/relationships/oleObject" Target="../embeddings/oleObject15.bin"/><Relationship Id="rId24" Type="http://schemas.openxmlformats.org/officeDocument/2006/relationships/image" Target="../media/image42.wmf"/><Relationship Id="rId5" Type="http://schemas.openxmlformats.org/officeDocument/2006/relationships/image" Target="../media/image43.png"/><Relationship Id="rId15" Type="http://schemas.openxmlformats.org/officeDocument/2006/relationships/image" Target="../media/image38.wmf"/><Relationship Id="rId23" Type="http://schemas.openxmlformats.org/officeDocument/2006/relationships/oleObject" Target="../embeddings/oleObject20.bin"/><Relationship Id="rId10" Type="http://schemas.openxmlformats.org/officeDocument/2006/relationships/image" Target="../media/image36.wmf"/><Relationship Id="rId19" Type="http://schemas.openxmlformats.org/officeDocument/2006/relationships/image" Target="../media/image40.wmf"/><Relationship Id="rId4" Type="http://schemas.openxmlformats.org/officeDocument/2006/relationships/image" Target="../media/image5.png"/><Relationship Id="rId9" Type="http://schemas.openxmlformats.org/officeDocument/2006/relationships/oleObject" Target="../embeddings/oleObject14.bin"/><Relationship Id="rId14" Type="http://schemas.openxmlformats.org/officeDocument/2006/relationships/oleObject" Target="../embeddings/oleObject16.bin"/><Relationship Id="rId22" Type="http://schemas.openxmlformats.org/officeDocument/2006/relationships/image" Target="../media/image41.wmf"/></Relationships>
</file>

<file path=ppt/slides/_rels/slide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26.bin"/><Relationship Id="rId26" Type="http://schemas.openxmlformats.org/officeDocument/2006/relationships/image" Target="../media/image54.wmf"/><Relationship Id="rId3" Type="http://schemas.openxmlformats.org/officeDocument/2006/relationships/notesSlide" Target="../notesSlides/notesSlide7.xml"/><Relationship Id="rId21" Type="http://schemas.openxmlformats.org/officeDocument/2006/relationships/oleObject" Target="../embeddings/oleObject27.bin"/><Relationship Id="rId34" Type="http://schemas.openxmlformats.org/officeDocument/2006/relationships/oleObject" Target="../embeddings/oleObject33.bin"/><Relationship Id="rId7" Type="http://schemas.openxmlformats.org/officeDocument/2006/relationships/oleObject" Target="../embeddings/oleObject21.bin"/><Relationship Id="rId12" Type="http://schemas.openxmlformats.org/officeDocument/2006/relationships/oleObject" Target="../embeddings/oleObject23.bin"/><Relationship Id="rId17" Type="http://schemas.openxmlformats.org/officeDocument/2006/relationships/image" Target="../media/image50.wmf"/><Relationship Id="rId25" Type="http://schemas.openxmlformats.org/officeDocument/2006/relationships/oleObject" Target="../embeddings/oleObject29.bin"/><Relationship Id="rId33" Type="http://schemas.openxmlformats.org/officeDocument/2006/relationships/image" Target="../media/image13.png"/><Relationship Id="rId2" Type="http://schemas.openxmlformats.org/officeDocument/2006/relationships/slideLayout" Target="../slideLayouts/slideLayout5.xml"/><Relationship Id="rId16" Type="http://schemas.openxmlformats.org/officeDocument/2006/relationships/oleObject" Target="../embeddings/oleObject25.bin"/><Relationship Id="rId20" Type="http://schemas.openxmlformats.org/officeDocument/2006/relationships/image" Target="../media/image14.png"/><Relationship Id="rId29"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image" Target="../media/image43.png"/><Relationship Id="rId11" Type="http://schemas.openxmlformats.org/officeDocument/2006/relationships/image" Target="../media/image47.wmf"/><Relationship Id="rId24" Type="http://schemas.openxmlformats.org/officeDocument/2006/relationships/image" Target="../media/image53.wmf"/><Relationship Id="rId32" Type="http://schemas.openxmlformats.org/officeDocument/2006/relationships/image" Target="../media/image57.wmf"/><Relationship Id="rId37" Type="http://schemas.openxmlformats.org/officeDocument/2006/relationships/image" Target="../media/image59.wmf"/><Relationship Id="rId5" Type="http://schemas.openxmlformats.org/officeDocument/2006/relationships/image" Target="../media/image44.png"/><Relationship Id="rId15" Type="http://schemas.openxmlformats.org/officeDocument/2006/relationships/image" Target="../media/image49.wmf"/><Relationship Id="rId23" Type="http://schemas.openxmlformats.org/officeDocument/2006/relationships/oleObject" Target="../embeddings/oleObject28.bin"/><Relationship Id="rId28" Type="http://schemas.openxmlformats.org/officeDocument/2006/relationships/image" Target="../media/image55.wmf"/><Relationship Id="rId36" Type="http://schemas.openxmlformats.org/officeDocument/2006/relationships/oleObject" Target="../embeddings/oleObject34.bin"/><Relationship Id="rId10" Type="http://schemas.openxmlformats.org/officeDocument/2006/relationships/oleObject" Target="../embeddings/oleObject22.bin"/><Relationship Id="rId19" Type="http://schemas.openxmlformats.org/officeDocument/2006/relationships/image" Target="../media/image51.wmf"/><Relationship Id="rId31" Type="http://schemas.openxmlformats.org/officeDocument/2006/relationships/oleObject" Target="../embeddings/oleObject32.bin"/><Relationship Id="rId4" Type="http://schemas.openxmlformats.org/officeDocument/2006/relationships/image" Target="../media/image5.png"/><Relationship Id="rId9" Type="http://schemas.openxmlformats.org/officeDocument/2006/relationships/image" Target="../media/image45.png"/><Relationship Id="rId14" Type="http://schemas.openxmlformats.org/officeDocument/2006/relationships/oleObject" Target="../embeddings/oleObject24.bin"/><Relationship Id="rId22" Type="http://schemas.openxmlformats.org/officeDocument/2006/relationships/image" Target="../media/image52.wmf"/><Relationship Id="rId27" Type="http://schemas.openxmlformats.org/officeDocument/2006/relationships/oleObject" Target="../embeddings/oleObject30.bin"/><Relationship Id="rId30" Type="http://schemas.openxmlformats.org/officeDocument/2006/relationships/image" Target="../media/image56.wmf"/><Relationship Id="rId35" Type="http://schemas.openxmlformats.org/officeDocument/2006/relationships/image" Target="../media/image58.wmf"/></Relationships>
</file>

<file path=ppt/slides/_rels/slide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48.wmf"/><Relationship Id="rId18" Type="http://schemas.openxmlformats.org/officeDocument/2006/relationships/image" Target="../media/image14.png"/><Relationship Id="rId3" Type="http://schemas.openxmlformats.org/officeDocument/2006/relationships/notesSlide" Target="../notesSlides/notesSlide8.xml"/><Relationship Id="rId21" Type="http://schemas.openxmlformats.org/officeDocument/2006/relationships/oleObject" Target="../embeddings/oleObject41.bin"/><Relationship Id="rId7" Type="http://schemas.openxmlformats.org/officeDocument/2006/relationships/oleObject" Target="../embeddings/oleObject35.bin"/><Relationship Id="rId12" Type="http://schemas.openxmlformats.org/officeDocument/2006/relationships/oleObject" Target="../embeddings/oleObject37.bin"/><Relationship Id="rId17" Type="http://schemas.openxmlformats.org/officeDocument/2006/relationships/image" Target="../media/image50.wmf"/><Relationship Id="rId2" Type="http://schemas.openxmlformats.org/officeDocument/2006/relationships/slideLayout" Target="../slideLayouts/slideLayout5.xml"/><Relationship Id="rId16" Type="http://schemas.openxmlformats.org/officeDocument/2006/relationships/oleObject" Target="../embeddings/oleObject39.bin"/><Relationship Id="rId20" Type="http://schemas.openxmlformats.org/officeDocument/2006/relationships/image" Target="../media/image63.wmf"/><Relationship Id="rId1" Type="http://schemas.openxmlformats.org/officeDocument/2006/relationships/vmlDrawing" Target="../drawings/vmlDrawing6.vml"/><Relationship Id="rId6" Type="http://schemas.openxmlformats.org/officeDocument/2006/relationships/image" Target="../media/image44.png"/><Relationship Id="rId11" Type="http://schemas.openxmlformats.org/officeDocument/2006/relationships/image" Target="../media/image61.wmf"/><Relationship Id="rId5" Type="http://schemas.openxmlformats.org/officeDocument/2006/relationships/image" Target="../media/image43.png"/><Relationship Id="rId15" Type="http://schemas.openxmlformats.org/officeDocument/2006/relationships/image" Target="../media/image62.wmf"/><Relationship Id="rId23" Type="http://schemas.openxmlformats.org/officeDocument/2006/relationships/image" Target="../media/image13.png"/><Relationship Id="rId10" Type="http://schemas.openxmlformats.org/officeDocument/2006/relationships/oleObject" Target="../embeddings/oleObject36.bin"/><Relationship Id="rId19" Type="http://schemas.openxmlformats.org/officeDocument/2006/relationships/oleObject" Target="../embeddings/oleObject40.bin"/><Relationship Id="rId4" Type="http://schemas.openxmlformats.org/officeDocument/2006/relationships/image" Target="../media/image5.png"/><Relationship Id="rId9" Type="http://schemas.openxmlformats.org/officeDocument/2006/relationships/image" Target="../media/image45.png"/><Relationship Id="rId14" Type="http://schemas.openxmlformats.org/officeDocument/2006/relationships/oleObject" Target="../embeddings/oleObject38.bin"/><Relationship Id="rId22" Type="http://schemas.openxmlformats.org/officeDocument/2006/relationships/image" Target="../media/image64.wmf"/></Relationships>
</file>

<file path=ppt/slides/_rels/slide9.xml.rels><?xml version="1.0" encoding="UTF-8" standalone="yes"?>
<Relationships xmlns="http://schemas.openxmlformats.org/package/2006/relationships"><Relationship Id="rId3" Type="http://schemas.openxmlformats.org/officeDocument/2006/relationships/hyperlink" Target="https://www.geogebra.org/m/ffsuk4rz" TargetMode="External"/><Relationship Id="rId7" Type="http://schemas.openxmlformats.org/officeDocument/2006/relationships/hyperlink" Target="https://teacher.desmos.com/activitybuilder/custom/5a8f0798428d31093998db0b?lang=fr" TargetMode="External"/><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hyperlink" Target="https://www.geogebra.org/m/fdFAZZmX" TargetMode="External"/><Relationship Id="rId5" Type="http://schemas.openxmlformats.org/officeDocument/2006/relationships/hyperlink" Target="https://www.geogebra.org/m/f8wJdKyb" TargetMode="External"/><Relationship Id="rId4" Type="http://schemas.openxmlformats.org/officeDocument/2006/relationships/hyperlink" Target="https://www.geogebra.org/m/dG2RkH4K"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Pratique">
            <a:hlinkClick r:id="rId3" action="ppaction://hlinksldjump"/>
          </p:cNvPr>
          <p:cNvSpPr/>
          <p:nvPr/>
        </p:nvSpPr>
        <p:spPr>
          <a:xfrm>
            <a:off x="1322063" y="3337925"/>
            <a:ext cx="5636579" cy="475129"/>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defTabSz="917222"/>
            <a:endParaRPr lang="fr-CA" sz="3400" b="0">
              <a:solidFill>
                <a:srgbClr val="FFFFFF"/>
              </a:solidFill>
              <a:latin typeface="Calibri" panose="020F0502020204030204"/>
              <a:ea typeface="+mn-ea"/>
              <a:cs typeface="+mn-cs"/>
              <a:sym typeface="Helvetica Neue Medium"/>
            </a:endParaRPr>
          </a:p>
        </p:txBody>
      </p:sp>
      <p:sp>
        <p:nvSpPr>
          <p:cNvPr id="13" name="Ressources">
            <a:hlinkClick r:id="rId4" action="ppaction://hlinksldjump"/>
          </p:cNvPr>
          <p:cNvSpPr/>
          <p:nvPr/>
        </p:nvSpPr>
        <p:spPr>
          <a:xfrm>
            <a:off x="1322063" y="4060404"/>
            <a:ext cx="3439718" cy="4572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defTabSz="917222"/>
            <a:endParaRPr lang="fr-CA" sz="3400" b="0">
              <a:solidFill>
                <a:srgbClr val="FFFFFF"/>
              </a:solidFill>
              <a:latin typeface="Calibri" panose="020F0502020204030204"/>
              <a:ea typeface="+mn-ea"/>
              <a:cs typeface="+mn-cs"/>
              <a:sym typeface="Helvetica Neue Medium"/>
            </a:endParaRPr>
          </a:p>
        </p:txBody>
      </p:sp>
      <p:sp>
        <p:nvSpPr>
          <p:cNvPr id="14" name="Exemple">
            <a:hlinkClick r:id="rId5" action="ppaction://hlinksldjump"/>
          </p:cNvPr>
          <p:cNvSpPr/>
          <p:nvPr/>
        </p:nvSpPr>
        <p:spPr>
          <a:xfrm>
            <a:off x="1666593" y="2597736"/>
            <a:ext cx="2772000" cy="43927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defTabSz="917222"/>
            <a:endParaRPr lang="fr-CA" sz="3400" b="0">
              <a:solidFill>
                <a:srgbClr val="FFFFFF"/>
              </a:solidFill>
              <a:latin typeface="Calibri" panose="020F0502020204030204"/>
              <a:ea typeface="+mn-ea"/>
              <a:cs typeface="+mn-cs"/>
              <a:sym typeface="Helvetica Neue Medium"/>
            </a:endParaRPr>
          </a:p>
        </p:txBody>
      </p:sp>
      <p:sp>
        <p:nvSpPr>
          <p:cNvPr id="2" name="Amorce">
            <a:hlinkClick r:id="rId6" action="ppaction://hlinksldjump"/>
          </p:cNvPr>
          <p:cNvSpPr/>
          <p:nvPr/>
        </p:nvSpPr>
        <p:spPr>
          <a:xfrm>
            <a:off x="1322063" y="1345252"/>
            <a:ext cx="3830782" cy="457200"/>
          </a:xfrm>
          <a:prstGeom prst="rect">
            <a:avLst/>
          </a:prstGeom>
          <a:solidFill>
            <a:srgbClr val="FFFFFF">
              <a:alpha val="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8" name="Theorie">
            <a:hlinkClick r:id="rId7" action="ppaction://hlinksldjump"/>
          </p:cNvPr>
          <p:cNvSpPr/>
          <p:nvPr/>
        </p:nvSpPr>
        <p:spPr>
          <a:xfrm>
            <a:off x="1328991" y="2084971"/>
            <a:ext cx="5705654" cy="457200"/>
          </a:xfrm>
          <a:prstGeom prst="rect">
            <a:avLst/>
          </a:prstGeom>
          <a:solidFill>
            <a:srgbClr val="FFFFFF">
              <a:alpha val="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Chevron 6">
            <a:hlinkClick r:id="" action="ppaction://hlinkshowjump?jump=nextslide"/>
            <a:extLst>
              <a:ext uri="{FF2B5EF4-FFF2-40B4-BE49-F238E27FC236}">
                <a16:creationId xmlns:a16="http://schemas.microsoft.com/office/drawing/2014/main" xmlns="" id="{6CA12E37-E614-3B4A-9085-B3ABEFA6DA5E}"/>
              </a:ext>
            </a:extLst>
          </p:cNvPr>
          <p:cNvSpPr/>
          <p:nvPr/>
        </p:nvSpPr>
        <p:spPr>
          <a:xfrm>
            <a:off x="8816172" y="5168506"/>
            <a:ext cx="253327" cy="212199"/>
          </a:xfrm>
          <a:prstGeom prst="chevron">
            <a:avLst/>
          </a:prstGeom>
          <a:solidFill>
            <a:srgbClr val="FFE676"/>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3904241967"/>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1">
            <a:hlinkClick r:id="" action="ppaction://noaction"/>
            <a:extLst>
              <a:ext uri="{FF2B5EF4-FFF2-40B4-BE49-F238E27FC236}">
                <a16:creationId xmlns:a16="http://schemas.microsoft.com/office/drawing/2014/main" xmlns="" id="{A4812492-AB10-C542-8940-C50D173DEC01}"/>
              </a:ext>
            </a:extLst>
          </p:cNvPr>
          <p:cNvSpPr/>
          <p:nvPr/>
        </p:nvSpPr>
        <p:spPr>
          <a:xfrm>
            <a:off x="2016952" y="174302"/>
            <a:ext cx="2710323" cy="357728"/>
          </a:xfrm>
          <a:custGeom>
            <a:avLst/>
            <a:gdLst>
              <a:gd name="connsiteX0" fmla="*/ 0 w 2966720"/>
              <a:gd name="connsiteY0" fmla="*/ 0 h 873760"/>
              <a:gd name="connsiteX1" fmla="*/ 2966720 w 2966720"/>
              <a:gd name="connsiteY1" fmla="*/ 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05760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46703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3143385"/>
              <a:gd name="connsiteY0" fmla="*/ 88692 h 772160"/>
              <a:gd name="connsiteX1" fmla="*/ 3123368 w 3143385"/>
              <a:gd name="connsiteY1" fmla="*/ 0 h 772160"/>
              <a:gd name="connsiteX2" fmla="*/ 3143385 w 3143385"/>
              <a:gd name="connsiteY2" fmla="*/ 772160 h 772160"/>
              <a:gd name="connsiteX3" fmla="*/ 176665 w 3143385"/>
              <a:gd name="connsiteY3" fmla="*/ 772160 h 772160"/>
              <a:gd name="connsiteX4" fmla="*/ 0 w 3143385"/>
              <a:gd name="connsiteY4" fmla="*/ 88692 h 772160"/>
              <a:gd name="connsiteX0" fmla="*/ 0 w 3143385"/>
              <a:gd name="connsiteY0" fmla="*/ 88692 h 819733"/>
              <a:gd name="connsiteX1" fmla="*/ 3123368 w 3143385"/>
              <a:gd name="connsiteY1" fmla="*/ 0 h 819733"/>
              <a:gd name="connsiteX2" fmla="*/ 3143385 w 3143385"/>
              <a:gd name="connsiteY2" fmla="*/ 772160 h 819733"/>
              <a:gd name="connsiteX3" fmla="*/ 100952 w 3143385"/>
              <a:gd name="connsiteY3" fmla="*/ 819733 h 819733"/>
              <a:gd name="connsiteX4" fmla="*/ 0 w 3143385"/>
              <a:gd name="connsiteY4" fmla="*/ 88692 h 819733"/>
              <a:gd name="connsiteX0" fmla="*/ 0 w 5036223"/>
              <a:gd name="connsiteY0" fmla="*/ 88692 h 819733"/>
              <a:gd name="connsiteX1" fmla="*/ 3123368 w 5036223"/>
              <a:gd name="connsiteY1" fmla="*/ 0 h 819733"/>
              <a:gd name="connsiteX2" fmla="*/ 5036223 w 5036223"/>
              <a:gd name="connsiteY2" fmla="*/ 665121 h 819733"/>
              <a:gd name="connsiteX3" fmla="*/ 100952 w 5036223"/>
              <a:gd name="connsiteY3" fmla="*/ 819733 h 819733"/>
              <a:gd name="connsiteX4" fmla="*/ 0 w 5036223"/>
              <a:gd name="connsiteY4" fmla="*/ 88692 h 819733"/>
              <a:gd name="connsiteX0" fmla="*/ 0 w 5036223"/>
              <a:gd name="connsiteY0" fmla="*/ 0 h 731041"/>
              <a:gd name="connsiteX1" fmla="*/ 4990968 w 5036223"/>
              <a:gd name="connsiteY1" fmla="*/ 18348 h 731041"/>
              <a:gd name="connsiteX2" fmla="*/ 5036223 w 5036223"/>
              <a:gd name="connsiteY2" fmla="*/ 576429 h 731041"/>
              <a:gd name="connsiteX3" fmla="*/ 100952 w 5036223"/>
              <a:gd name="connsiteY3" fmla="*/ 731041 h 731041"/>
              <a:gd name="connsiteX4" fmla="*/ 0 w 5036223"/>
              <a:gd name="connsiteY4" fmla="*/ 0 h 731041"/>
              <a:gd name="connsiteX0" fmla="*/ 0 w 5023787"/>
              <a:gd name="connsiteY0" fmla="*/ 0 h 742934"/>
              <a:gd name="connsiteX1" fmla="*/ 4990968 w 5023787"/>
              <a:gd name="connsiteY1" fmla="*/ 18348 h 742934"/>
              <a:gd name="connsiteX2" fmla="*/ 5023787 w 5023787"/>
              <a:gd name="connsiteY2" fmla="*/ 742934 h 742934"/>
              <a:gd name="connsiteX3" fmla="*/ 100952 w 5023787"/>
              <a:gd name="connsiteY3" fmla="*/ 731041 h 742934"/>
              <a:gd name="connsiteX4" fmla="*/ 0 w 5023787"/>
              <a:gd name="connsiteY4" fmla="*/ 0 h 742934"/>
              <a:gd name="connsiteX0" fmla="*/ 0 w 5023787"/>
              <a:gd name="connsiteY0" fmla="*/ 0 h 742934"/>
              <a:gd name="connsiteX1" fmla="*/ 4903922 w 5023787"/>
              <a:gd name="connsiteY1" fmla="*/ 30242 h 742934"/>
              <a:gd name="connsiteX2" fmla="*/ 5023787 w 5023787"/>
              <a:gd name="connsiteY2" fmla="*/ 742934 h 742934"/>
              <a:gd name="connsiteX3" fmla="*/ 100952 w 5023787"/>
              <a:gd name="connsiteY3" fmla="*/ 731041 h 742934"/>
              <a:gd name="connsiteX4" fmla="*/ 0 w 5023787"/>
              <a:gd name="connsiteY4" fmla="*/ 0 h 742934"/>
              <a:gd name="connsiteX0" fmla="*/ 0 w 5102468"/>
              <a:gd name="connsiteY0" fmla="*/ 0 h 738082"/>
              <a:gd name="connsiteX1" fmla="*/ 4982603 w 5102468"/>
              <a:gd name="connsiteY1" fmla="*/ 25390 h 738082"/>
              <a:gd name="connsiteX2" fmla="*/ 5102468 w 5102468"/>
              <a:gd name="connsiteY2" fmla="*/ 738082 h 738082"/>
              <a:gd name="connsiteX3" fmla="*/ 179633 w 5102468"/>
              <a:gd name="connsiteY3" fmla="*/ 726189 h 738082"/>
              <a:gd name="connsiteX4" fmla="*/ 0 w 5102468"/>
              <a:gd name="connsiteY4" fmla="*/ 0 h 738082"/>
              <a:gd name="connsiteX0" fmla="*/ 0 w 8519012"/>
              <a:gd name="connsiteY0" fmla="*/ 0 h 738082"/>
              <a:gd name="connsiteX1" fmla="*/ 8519012 w 8519012"/>
              <a:gd name="connsiteY1" fmla="*/ 68064 h 738082"/>
              <a:gd name="connsiteX2" fmla="*/ 5102468 w 8519012"/>
              <a:gd name="connsiteY2" fmla="*/ 738082 h 738082"/>
              <a:gd name="connsiteX3" fmla="*/ 179633 w 8519012"/>
              <a:gd name="connsiteY3" fmla="*/ 726189 h 738082"/>
              <a:gd name="connsiteX4" fmla="*/ 0 w 8519012"/>
              <a:gd name="connsiteY4" fmla="*/ 0 h 738082"/>
              <a:gd name="connsiteX0" fmla="*/ 0 w 8519012"/>
              <a:gd name="connsiteY0" fmla="*/ 0 h 726188"/>
              <a:gd name="connsiteX1" fmla="*/ 8519012 w 8519012"/>
              <a:gd name="connsiteY1" fmla="*/ 68064 h 726188"/>
              <a:gd name="connsiteX2" fmla="*/ 8408239 w 8519012"/>
              <a:gd name="connsiteY2" fmla="*/ 709630 h 726188"/>
              <a:gd name="connsiteX3" fmla="*/ 179633 w 8519012"/>
              <a:gd name="connsiteY3" fmla="*/ 726189 h 726188"/>
              <a:gd name="connsiteX4" fmla="*/ 0 w 8519012"/>
              <a:gd name="connsiteY4" fmla="*/ 0 h 726188"/>
              <a:gd name="connsiteX0" fmla="*/ 0 w 8505024"/>
              <a:gd name="connsiteY0" fmla="*/ 0 h 726188"/>
              <a:gd name="connsiteX1" fmla="*/ 8505024 w 8505024"/>
              <a:gd name="connsiteY1" fmla="*/ 29241 h 726188"/>
              <a:gd name="connsiteX2" fmla="*/ 8408239 w 8505024"/>
              <a:gd name="connsiteY2" fmla="*/ 709630 h 726188"/>
              <a:gd name="connsiteX3" fmla="*/ 179633 w 8505024"/>
              <a:gd name="connsiteY3" fmla="*/ 726189 h 726188"/>
              <a:gd name="connsiteX4" fmla="*/ 0 w 8505024"/>
              <a:gd name="connsiteY4" fmla="*/ 0 h 726188"/>
              <a:gd name="connsiteX0" fmla="*/ 0 w 8505024"/>
              <a:gd name="connsiteY0" fmla="*/ 0 h 729041"/>
              <a:gd name="connsiteX1" fmla="*/ 8505024 w 8505024"/>
              <a:gd name="connsiteY1" fmla="*/ 29241 h 729041"/>
              <a:gd name="connsiteX2" fmla="*/ 8408239 w 8505024"/>
              <a:gd name="connsiteY2" fmla="*/ 729041 h 729041"/>
              <a:gd name="connsiteX3" fmla="*/ 179633 w 8505024"/>
              <a:gd name="connsiteY3" fmla="*/ 726189 h 729041"/>
              <a:gd name="connsiteX4" fmla="*/ 0 w 8505024"/>
              <a:gd name="connsiteY4" fmla="*/ 0 h 729041"/>
              <a:gd name="connsiteX0" fmla="*/ 0 w 8505024"/>
              <a:gd name="connsiteY0" fmla="*/ 0 h 729041"/>
              <a:gd name="connsiteX1" fmla="*/ 8505024 w 8505024"/>
              <a:gd name="connsiteY1" fmla="*/ 29241 h 729041"/>
              <a:gd name="connsiteX2" fmla="*/ 7813766 w 8505024"/>
              <a:gd name="connsiteY2" fmla="*/ 729041 h 729041"/>
              <a:gd name="connsiteX3" fmla="*/ 179633 w 8505024"/>
              <a:gd name="connsiteY3" fmla="*/ 726189 h 729041"/>
              <a:gd name="connsiteX4" fmla="*/ 0 w 8505024"/>
              <a:gd name="connsiteY4" fmla="*/ 0 h 729041"/>
              <a:gd name="connsiteX0" fmla="*/ 0 w 7813766"/>
              <a:gd name="connsiteY0" fmla="*/ 0 h 729041"/>
              <a:gd name="connsiteX1" fmla="*/ 7623806 w 7813766"/>
              <a:gd name="connsiteY1" fmla="*/ 22770 h 729041"/>
              <a:gd name="connsiteX2" fmla="*/ 7813766 w 7813766"/>
              <a:gd name="connsiteY2" fmla="*/ 729041 h 729041"/>
              <a:gd name="connsiteX3" fmla="*/ 179633 w 7813766"/>
              <a:gd name="connsiteY3" fmla="*/ 726189 h 729041"/>
              <a:gd name="connsiteX4" fmla="*/ 0 w 7813766"/>
              <a:gd name="connsiteY4" fmla="*/ 0 h 729041"/>
              <a:gd name="connsiteX0" fmla="*/ 0 w 7623806"/>
              <a:gd name="connsiteY0" fmla="*/ 0 h 729041"/>
              <a:gd name="connsiteX1" fmla="*/ 7623806 w 7623806"/>
              <a:gd name="connsiteY1" fmla="*/ 22770 h 729041"/>
              <a:gd name="connsiteX2" fmla="*/ 7282237 w 7623806"/>
              <a:gd name="connsiteY2" fmla="*/ 729041 h 729041"/>
              <a:gd name="connsiteX3" fmla="*/ 179633 w 7623806"/>
              <a:gd name="connsiteY3" fmla="*/ 726189 h 729041"/>
              <a:gd name="connsiteX4" fmla="*/ 0 w 7623806"/>
              <a:gd name="connsiteY4" fmla="*/ 0 h 729041"/>
              <a:gd name="connsiteX0" fmla="*/ 0 w 7406998"/>
              <a:gd name="connsiteY0" fmla="*/ 0 h 729041"/>
              <a:gd name="connsiteX1" fmla="*/ 7406998 w 7406998"/>
              <a:gd name="connsiteY1" fmla="*/ 29241 h 729041"/>
              <a:gd name="connsiteX2" fmla="*/ 7282237 w 7406998"/>
              <a:gd name="connsiteY2" fmla="*/ 729041 h 729041"/>
              <a:gd name="connsiteX3" fmla="*/ 179633 w 7406998"/>
              <a:gd name="connsiteY3" fmla="*/ 726189 h 729041"/>
              <a:gd name="connsiteX4" fmla="*/ 0 w 7406998"/>
              <a:gd name="connsiteY4" fmla="*/ 0 h 729041"/>
              <a:gd name="connsiteX0" fmla="*/ 0 w 7486370"/>
              <a:gd name="connsiteY0" fmla="*/ 0 h 729041"/>
              <a:gd name="connsiteX1" fmla="*/ 7486370 w 7486370"/>
              <a:gd name="connsiteY1" fmla="*/ 29241 h 729041"/>
              <a:gd name="connsiteX2" fmla="*/ 7361609 w 7486370"/>
              <a:gd name="connsiteY2" fmla="*/ 729041 h 729041"/>
              <a:gd name="connsiteX3" fmla="*/ 259005 w 7486370"/>
              <a:gd name="connsiteY3" fmla="*/ 726189 h 729041"/>
              <a:gd name="connsiteX4" fmla="*/ 0 w 7486370"/>
              <a:gd name="connsiteY4" fmla="*/ 0 h 7290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86370" h="729041">
                <a:moveTo>
                  <a:pt x="0" y="0"/>
                </a:moveTo>
                <a:lnTo>
                  <a:pt x="7486370" y="29241"/>
                </a:lnTo>
                <a:lnTo>
                  <a:pt x="7361609" y="729041"/>
                </a:lnTo>
                <a:lnTo>
                  <a:pt x="259005" y="726189"/>
                </a:lnTo>
                <a:lnTo>
                  <a:pt x="0" y="0"/>
                </a:lnTo>
                <a:close/>
              </a:path>
            </a:pathLst>
          </a:cu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endParaRPr lang="fr-FR" sz="1275" b="0" dirty="0">
              <a:solidFill>
                <a:srgbClr val="FFFFFF"/>
              </a:solidFill>
              <a:latin typeface="Aeonis LT Pro" panose="020B0503040304020203" pitchFamily="34" charset="77"/>
              <a:ea typeface="+mn-ea"/>
              <a:cs typeface="+mn-cs"/>
              <a:sym typeface="Helvetica Neue Medium"/>
            </a:endParaRPr>
          </a:p>
        </p:txBody>
      </p:sp>
      <p:sp>
        <p:nvSpPr>
          <p:cNvPr id="65" name="Espace réservé du texte 4"/>
          <p:cNvSpPr>
            <a:spLocks noGrp="1"/>
          </p:cNvSpPr>
          <p:nvPr>
            <p:ph type="body" sz="quarter" idx="12"/>
          </p:nvPr>
        </p:nvSpPr>
        <p:spPr>
          <a:xfrm>
            <a:off x="2132536" y="223838"/>
            <a:ext cx="2527095" cy="257175"/>
          </a:xfrm>
        </p:spPr>
        <p:txBody>
          <a:bodyPr/>
          <a:lstStyle/>
          <a:p>
            <a:r>
              <a:rPr lang="fr-CA" dirty="0"/>
              <a:t>Le jardin des jumeaux</a:t>
            </a:r>
            <a:endParaRPr lang="fr-CA" b="0" dirty="0"/>
          </a:p>
        </p:txBody>
      </p:sp>
      <p:sp>
        <p:nvSpPr>
          <p:cNvPr id="59" name="Maison">
            <a:hlinkClick r:id="" action="ppaction://hlinkshowjump?jump=firstslide"/>
          </p:cNvPr>
          <p:cNvSpPr/>
          <p:nvPr/>
        </p:nvSpPr>
        <p:spPr>
          <a:xfrm>
            <a:off x="137557" y="251292"/>
            <a:ext cx="235958" cy="21134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0" y="11938"/>
                </a:lnTo>
                <a:lnTo>
                  <a:pt x="3392" y="11938"/>
                </a:lnTo>
                <a:lnTo>
                  <a:pt x="3392" y="21600"/>
                </a:lnTo>
                <a:lnTo>
                  <a:pt x="8837" y="21600"/>
                </a:lnTo>
                <a:lnTo>
                  <a:pt x="8837" y="13819"/>
                </a:lnTo>
                <a:lnTo>
                  <a:pt x="12694" y="13819"/>
                </a:lnTo>
                <a:lnTo>
                  <a:pt x="12694" y="21600"/>
                </a:lnTo>
                <a:lnTo>
                  <a:pt x="18160" y="21600"/>
                </a:lnTo>
                <a:lnTo>
                  <a:pt x="18160" y="11938"/>
                </a:lnTo>
                <a:lnTo>
                  <a:pt x="21600" y="11938"/>
                </a:lnTo>
                <a:lnTo>
                  <a:pt x="18160" y="8135"/>
                </a:lnTo>
                <a:lnTo>
                  <a:pt x="18160" y="3553"/>
                </a:lnTo>
                <a:lnTo>
                  <a:pt x="16218" y="3553"/>
                </a:lnTo>
                <a:lnTo>
                  <a:pt x="16218" y="5984"/>
                </a:lnTo>
                <a:lnTo>
                  <a:pt x="10800" y="0"/>
                </a:lnTo>
                <a:close/>
              </a:path>
            </a:pathLst>
          </a:custGeom>
          <a:solidFill>
            <a:schemeClr val="bg1"/>
          </a:solidFill>
          <a:ln w="12700">
            <a:miter lim="400000"/>
          </a:ln>
          <a:effectLst/>
        </p:spPr>
        <p:txBody>
          <a:bodyPr lIns="0" tIns="0" rIns="0" bIns="0" anchor="ctr"/>
          <a:lstStyle/>
          <a:p>
            <a:pPr>
              <a:defRPr sz="3400" b="0">
                <a:solidFill>
                  <a:srgbClr val="FFFFFF"/>
                </a:solidFill>
                <a:latin typeface="+mn-lt"/>
                <a:ea typeface="+mn-ea"/>
                <a:cs typeface="+mn-cs"/>
                <a:sym typeface="Helvetica Neue Medium"/>
              </a:defRPr>
            </a:pPr>
            <a:endParaRPr sz="1275"/>
          </a:p>
        </p:txBody>
      </p:sp>
      <p:sp>
        <p:nvSpPr>
          <p:cNvPr id="41" name="Espace réservé du texte 6"/>
          <p:cNvSpPr txBox="1">
            <a:spLocks/>
          </p:cNvSpPr>
          <p:nvPr/>
        </p:nvSpPr>
        <p:spPr>
          <a:xfrm>
            <a:off x="7510138" y="1788788"/>
            <a:ext cx="549660" cy="358457"/>
          </a:xfrm>
          <a:prstGeom prst="rect">
            <a:avLst/>
          </a:prstGeom>
        </p:spPr>
        <p:txBody>
          <a:bodyPr lIns="0" tIns="0" rIns="0" bIns="0"/>
          <a:lstStyle>
            <a:lvl1pPr marL="0" marR="0" indent="0" algn="ctr" defTabSz="343958" rtl="0" latinLnBrk="0">
              <a:lnSpc>
                <a:spcPct val="100000"/>
              </a:lnSpc>
              <a:spcBef>
                <a:spcPts val="2438"/>
              </a:spcBef>
              <a:spcAft>
                <a:spcPts val="0"/>
              </a:spcAft>
              <a:buClrTx/>
              <a:buSzPct val="125000"/>
              <a:buFont typeface="+mj-lt"/>
              <a:buNone/>
              <a:tabLst/>
              <a:defRPr sz="2000" b="1" i="0" u="none" strike="noStrike" cap="none" spc="0" baseline="0">
                <a:solidFill>
                  <a:schemeClr val="bg1"/>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endParaRPr lang="fr-FR" dirty="0" smtClean="0"/>
          </a:p>
        </p:txBody>
      </p:sp>
      <p:sp>
        <p:nvSpPr>
          <p:cNvPr id="56" name="Chevron 55">
            <a:hlinkClick r:id="" action="ppaction://hlinkshowjump?jump=nextslide"/>
            <a:extLst>
              <a:ext uri="{FF2B5EF4-FFF2-40B4-BE49-F238E27FC236}">
                <a16:creationId xmlns:a16="http://schemas.microsoft.com/office/drawing/2014/main" xmlns="" id="{6CA12E37-E614-3B4A-9085-B3ABEFA6DA5E}"/>
              </a:ext>
            </a:extLst>
          </p:cNvPr>
          <p:cNvSpPr/>
          <p:nvPr/>
        </p:nvSpPr>
        <p:spPr>
          <a:xfrm>
            <a:off x="8816172" y="5168506"/>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0" name="Fond Question A"/>
          <p:cNvSpPr/>
          <p:nvPr/>
        </p:nvSpPr>
        <p:spPr>
          <a:xfrm>
            <a:off x="1204288" y="3098407"/>
            <a:ext cx="3420283" cy="792000"/>
          </a:xfrm>
          <a:prstGeom prst="roundRect">
            <a:avLst>
              <a:gd name="adj" fmla="val 0"/>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2" name="Espace réservé du texte 6"/>
          <p:cNvSpPr txBox="1">
            <a:spLocks/>
          </p:cNvSpPr>
          <p:nvPr/>
        </p:nvSpPr>
        <p:spPr>
          <a:xfrm>
            <a:off x="654628" y="3318878"/>
            <a:ext cx="549660" cy="358457"/>
          </a:xfrm>
          <a:prstGeom prst="rect">
            <a:avLst/>
          </a:prstGeom>
        </p:spPr>
        <p:txBody>
          <a:bodyPr lIns="0" tIns="0" rIns="0" bIns="0"/>
          <a:lstStyle>
            <a:lvl1pPr marL="0" marR="0" indent="0" algn="ctr" defTabSz="343958" rtl="0" latinLnBrk="0">
              <a:lnSpc>
                <a:spcPct val="100000"/>
              </a:lnSpc>
              <a:spcBef>
                <a:spcPts val="2438"/>
              </a:spcBef>
              <a:spcAft>
                <a:spcPts val="0"/>
              </a:spcAft>
              <a:buClrTx/>
              <a:buSzPct val="125000"/>
              <a:buFont typeface="+mj-lt"/>
              <a:buNone/>
              <a:tabLst/>
              <a:defRPr sz="2000" b="1" i="0" u="none" strike="noStrike" cap="none" spc="0" baseline="0">
                <a:solidFill>
                  <a:schemeClr val="bg1"/>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endParaRPr lang="fr-FR" sz="1800" dirty="0" smtClean="0"/>
          </a:p>
        </p:txBody>
      </p:sp>
      <p:pic>
        <p:nvPicPr>
          <p:cNvPr id="33" name="Image 32"/>
          <p:cNvPicPr>
            <a:picLocks noChangeAspect="1"/>
          </p:cNvPicPr>
          <p:nvPr/>
        </p:nvPicPr>
        <p:blipFill rotWithShape="1">
          <a:blip r:embed="rId4" cstate="print">
            <a:extLst>
              <a:ext uri="{28A0092B-C50C-407E-A947-70E740481C1C}">
                <a14:useLocalDpi xmlns:a14="http://schemas.microsoft.com/office/drawing/2010/main" val="0"/>
              </a:ext>
            </a:extLst>
          </a:blip>
          <a:srcRect l="60450" t="4351" r="60" b="73898"/>
          <a:stretch/>
        </p:blipFill>
        <p:spPr>
          <a:xfrm>
            <a:off x="5106838" y="2999825"/>
            <a:ext cx="3237780" cy="954657"/>
          </a:xfrm>
          <a:prstGeom prst="rect">
            <a:avLst/>
          </a:prstGeom>
          <a:ln w="28575">
            <a:solidFill>
              <a:srgbClr val="ABE1FA"/>
            </a:solidFill>
          </a:ln>
        </p:spPr>
      </p:pic>
      <p:sp>
        <p:nvSpPr>
          <p:cNvPr id="50" name="Espace réservé du texte 5"/>
          <p:cNvSpPr txBox="1">
            <a:spLocks/>
          </p:cNvSpPr>
          <p:nvPr/>
        </p:nvSpPr>
        <p:spPr>
          <a:xfrm>
            <a:off x="664113" y="770612"/>
            <a:ext cx="3270250" cy="2031325"/>
          </a:xfrm>
          <a:prstGeom prst="rect">
            <a:avLst/>
          </a:prstGeom>
        </p:spPr>
        <p:txBody>
          <a:bodyPr wrap="square" lIns="0" tIns="0" rIns="0" bIns="0">
            <a:spAutoFit/>
          </a:bodyPr>
          <a:lstStyle>
            <a:lvl1pPr marL="0" marR="0" indent="0" algn="l" defTabSz="343958" rtl="0" latinLnBrk="0">
              <a:lnSpc>
                <a:spcPct val="100000"/>
              </a:lnSpc>
              <a:spcBef>
                <a:spcPts val="1200"/>
              </a:spcBef>
              <a:spcAft>
                <a:spcPts val="0"/>
              </a:spcAft>
              <a:buClrTx/>
              <a:buSzPct val="125000"/>
              <a:buFontTx/>
              <a:buNone/>
              <a:tabLst/>
              <a:defRPr sz="1600" b="1"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1pPr>
            <a:lvl2pPr marL="151200" marR="0" indent="-151200" algn="l" defTabSz="343958" rtl="0" latinLnBrk="0">
              <a:lnSpc>
                <a:spcPct val="100000"/>
              </a:lnSpc>
              <a:spcBef>
                <a:spcPts val="600"/>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tabLst>
                <a:tab pos="896938" algn="l"/>
                <a:tab pos="1793875" algn="l"/>
              </a:tabLst>
            </a:pPr>
            <a:r>
              <a:rPr lang="fr-CA" b="0" dirty="0"/>
              <a:t>Les jumeaux Léa et Léo partagent un jardin rectangulaire.</a:t>
            </a:r>
            <a:endParaRPr lang="fr-FR" b="0" dirty="0"/>
          </a:p>
          <a:p>
            <a:pPr marL="150813" lvl="1" indent="-150813" hangingPunct="1">
              <a:tabLst>
                <a:tab pos="896938" algn="l"/>
                <a:tab pos="1793875" algn="l"/>
              </a:tabLst>
            </a:pPr>
            <a:r>
              <a:rPr lang="fr-CA" dirty="0" smtClean="0"/>
              <a:t>Léa </a:t>
            </a:r>
            <a:r>
              <a:rPr lang="fr-CA" dirty="0"/>
              <a:t>veut planter des </a:t>
            </a:r>
            <a:r>
              <a:rPr lang="fr-CA" dirty="0" smtClean="0"/>
              <a:t>tomates</a:t>
            </a:r>
          </a:p>
          <a:p>
            <a:pPr marL="0" lvl="1" indent="0" hangingPunct="1">
              <a:buNone/>
              <a:tabLst>
                <a:tab pos="142875" algn="l"/>
                <a:tab pos="895350" algn="l"/>
                <a:tab pos="1616075" algn="l"/>
              </a:tabLst>
            </a:pPr>
            <a:r>
              <a:rPr lang="fr-CA" dirty="0" smtClean="0"/>
              <a:t>	cerises dans	du jardin.</a:t>
            </a:r>
          </a:p>
          <a:p>
            <a:pPr marL="150813" lvl="1" indent="-150813" hangingPunct="1">
              <a:lnSpc>
                <a:spcPct val="150000"/>
              </a:lnSpc>
              <a:spcBef>
                <a:spcPts val="1200"/>
              </a:spcBef>
              <a:tabLst>
                <a:tab pos="896938" algn="l"/>
                <a:tab pos="1793875" algn="l"/>
              </a:tabLst>
            </a:pPr>
            <a:r>
              <a:rPr lang="fr-CA" dirty="0" smtClean="0"/>
              <a:t>Léo </a:t>
            </a:r>
            <a:r>
              <a:rPr lang="fr-CA" dirty="0"/>
              <a:t>veut planter des tomates italiennes dans	du jardin. </a:t>
            </a:r>
            <a:endParaRPr lang="fr-CA" b="0" dirty="0"/>
          </a:p>
        </p:txBody>
      </p:sp>
      <p:graphicFrame>
        <p:nvGraphicFramePr>
          <p:cNvPr id="5" name="1/3"/>
          <p:cNvGraphicFramePr>
            <a:graphicFrameLocks noChangeAspect="1"/>
          </p:cNvGraphicFramePr>
          <p:nvPr>
            <p:extLst>
              <p:ext uri="{D42A27DB-BD31-4B8C-83A1-F6EECF244321}">
                <p14:modId xmlns:p14="http://schemas.microsoft.com/office/powerpoint/2010/main" val="1840078186"/>
              </p:ext>
            </p:extLst>
          </p:nvPr>
        </p:nvGraphicFramePr>
        <p:xfrm>
          <a:off x="2020632" y="1549041"/>
          <a:ext cx="177800" cy="508000"/>
        </p:xfrm>
        <a:graphic>
          <a:graphicData uri="http://schemas.openxmlformats.org/presentationml/2006/ole">
            <mc:AlternateContent xmlns:mc="http://schemas.openxmlformats.org/markup-compatibility/2006">
              <mc:Choice xmlns:v="urn:schemas-microsoft-com:vml" Requires="v">
                <p:oleObj spid="_x0000_s72044" name="Equation" r:id="rId5" imgW="177480" imgH="507960" progId="Equation.DSMT4">
                  <p:embed/>
                </p:oleObj>
              </mc:Choice>
              <mc:Fallback>
                <p:oleObj name="Equation" r:id="rId5" imgW="177480" imgH="507960" progId="Equation.DSMT4">
                  <p:embed/>
                  <p:pic>
                    <p:nvPicPr>
                      <p:cNvPr id="0" name="1/4"/>
                      <p:cNvPicPr>
                        <a:picLocks noChangeAspect="1" noChangeArrowheads="1"/>
                      </p:cNvPicPr>
                      <p:nvPr/>
                    </p:nvPicPr>
                    <p:blipFill>
                      <a:blip r:embed="rId6"/>
                      <a:srcRect/>
                      <a:stretch>
                        <a:fillRect/>
                      </a:stretch>
                    </p:blipFill>
                    <p:spPr bwMode="auto">
                      <a:xfrm>
                        <a:off x="2020632" y="1549041"/>
                        <a:ext cx="17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1/4"/>
          <p:cNvGraphicFramePr>
            <a:graphicFrameLocks noChangeAspect="1"/>
          </p:cNvGraphicFramePr>
          <p:nvPr>
            <p:extLst>
              <p:ext uri="{D42A27DB-BD31-4B8C-83A1-F6EECF244321}">
                <p14:modId xmlns:p14="http://schemas.microsoft.com/office/powerpoint/2010/main" val="1470613144"/>
              </p:ext>
            </p:extLst>
          </p:nvPr>
        </p:nvGraphicFramePr>
        <p:xfrm>
          <a:off x="2222204" y="2396849"/>
          <a:ext cx="190500" cy="508000"/>
        </p:xfrm>
        <a:graphic>
          <a:graphicData uri="http://schemas.openxmlformats.org/presentationml/2006/ole">
            <mc:AlternateContent xmlns:mc="http://schemas.openxmlformats.org/markup-compatibility/2006">
              <mc:Choice xmlns:v="urn:schemas-microsoft-com:vml" Requires="v">
                <p:oleObj spid="_x0000_s72045" name="Equation" r:id="rId7" imgW="190440" imgH="507960" progId="Equation.DSMT4">
                  <p:embed/>
                </p:oleObj>
              </mc:Choice>
              <mc:Fallback>
                <p:oleObj name="Equation" r:id="rId7" imgW="190440" imgH="507960" progId="Equation.DSMT4">
                  <p:embed/>
                  <p:pic>
                    <p:nvPicPr>
                      <p:cNvPr id="0" name="repEQN1"/>
                      <p:cNvPicPr>
                        <a:picLocks noChangeAspect="1" noChangeArrowheads="1"/>
                      </p:cNvPicPr>
                      <p:nvPr/>
                    </p:nvPicPr>
                    <p:blipFill>
                      <a:blip r:embed="rId8"/>
                      <a:srcRect/>
                      <a:stretch>
                        <a:fillRect/>
                      </a:stretch>
                    </p:blipFill>
                    <p:spPr bwMode="auto">
                      <a:xfrm>
                        <a:off x="2222204" y="2396849"/>
                        <a:ext cx="190500" cy="508000"/>
                      </a:xfrm>
                      <a:prstGeom prst="rect">
                        <a:avLst/>
                      </a:prstGeom>
                      <a:noFill/>
                      <a:ln>
                        <a:noFill/>
                      </a:ln>
                      <a:extLst/>
                    </p:spPr>
                  </p:pic>
                </p:oleObj>
              </mc:Fallback>
            </mc:AlternateContent>
          </a:graphicData>
        </a:graphic>
      </p:graphicFrame>
      <p:sp>
        <p:nvSpPr>
          <p:cNvPr id="51" name="Question A"/>
          <p:cNvSpPr txBox="1">
            <a:spLocks/>
          </p:cNvSpPr>
          <p:nvPr/>
        </p:nvSpPr>
        <p:spPr>
          <a:xfrm>
            <a:off x="1398926" y="3234138"/>
            <a:ext cx="3016491" cy="492443"/>
          </a:xfrm>
          <a:prstGeom prst="rect">
            <a:avLst/>
          </a:prstGeom>
        </p:spPr>
        <p:txBody>
          <a:bodyPr wrap="square" lIns="0" tIns="0" rIns="0" bIns="0">
            <a:spAutoFit/>
          </a:bodyPr>
          <a:lstStyle>
            <a:lvl1pPr marL="0" marR="0" indent="0" algn="l" defTabSz="343958" rtl="0" latinLnBrk="0">
              <a:lnSpc>
                <a:spcPct val="100000"/>
              </a:lnSpc>
              <a:spcBef>
                <a:spcPts val="1200"/>
              </a:spcBef>
              <a:spcAft>
                <a:spcPts val="0"/>
              </a:spcAft>
              <a:buClrTx/>
              <a:buSzPct val="125000"/>
              <a:buFontTx/>
              <a:buNone/>
              <a:tabLst/>
              <a:defRPr sz="1600" b="1"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1pPr>
            <a:lvl2pPr marL="151200" marR="0" indent="-151200" algn="l" defTabSz="343958" rtl="0" latinLnBrk="0">
              <a:lnSpc>
                <a:spcPct val="100000"/>
              </a:lnSpc>
              <a:spcBef>
                <a:spcPts val="600"/>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r>
              <a:rPr lang="fr-CA" b="0" dirty="0"/>
              <a:t>Quelle fraction du jardin de Léa et Léo contiendra des tomates</a:t>
            </a:r>
            <a:r>
              <a:rPr lang="fr-CA" sz="800" b="0" dirty="0"/>
              <a:t> </a:t>
            </a:r>
            <a:r>
              <a:rPr lang="fr-CA" b="0" dirty="0"/>
              <a:t>?</a:t>
            </a:r>
          </a:p>
        </p:txBody>
      </p:sp>
      <p:sp>
        <p:nvSpPr>
          <p:cNvPr id="52" name="Fond Question A"/>
          <p:cNvSpPr/>
          <p:nvPr/>
        </p:nvSpPr>
        <p:spPr>
          <a:xfrm>
            <a:off x="1204288" y="4167266"/>
            <a:ext cx="3420283" cy="972000"/>
          </a:xfrm>
          <a:prstGeom prst="roundRect">
            <a:avLst>
              <a:gd name="adj" fmla="val 0"/>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60" name="Image 59"/>
          <p:cNvPicPr>
            <a:picLocks noChangeAspect="1"/>
          </p:cNvPicPr>
          <p:nvPr/>
        </p:nvPicPr>
        <p:blipFill rotWithShape="1">
          <a:blip r:embed="rId4" cstate="print">
            <a:extLst>
              <a:ext uri="{28A0092B-C50C-407E-A947-70E740481C1C}">
                <a14:useLocalDpi xmlns:a14="http://schemas.microsoft.com/office/drawing/2010/main" val="0"/>
              </a:ext>
            </a:extLst>
          </a:blip>
          <a:srcRect l="60450" t="4351" r="60" b="73898"/>
          <a:stretch/>
        </p:blipFill>
        <p:spPr>
          <a:xfrm>
            <a:off x="5106838" y="4167266"/>
            <a:ext cx="3237780" cy="954657"/>
          </a:xfrm>
          <a:prstGeom prst="rect">
            <a:avLst/>
          </a:prstGeom>
          <a:ln w="28575">
            <a:solidFill>
              <a:srgbClr val="ABE1FA"/>
            </a:solidFill>
          </a:ln>
        </p:spPr>
      </p:pic>
      <p:sp>
        <p:nvSpPr>
          <p:cNvPr id="62" name="Question B"/>
          <p:cNvSpPr txBox="1">
            <a:spLocks/>
          </p:cNvSpPr>
          <p:nvPr/>
        </p:nvSpPr>
        <p:spPr>
          <a:xfrm>
            <a:off x="1398926" y="4283934"/>
            <a:ext cx="3016491" cy="738664"/>
          </a:xfrm>
          <a:prstGeom prst="rect">
            <a:avLst/>
          </a:prstGeom>
        </p:spPr>
        <p:txBody>
          <a:bodyPr wrap="square" lIns="0" tIns="0" rIns="0" bIns="0">
            <a:spAutoFit/>
          </a:bodyPr>
          <a:lstStyle>
            <a:lvl1pPr marL="0" marR="0" indent="0" algn="l" defTabSz="343958" rtl="0" latinLnBrk="0">
              <a:lnSpc>
                <a:spcPct val="100000"/>
              </a:lnSpc>
              <a:spcBef>
                <a:spcPts val="1200"/>
              </a:spcBef>
              <a:spcAft>
                <a:spcPts val="0"/>
              </a:spcAft>
              <a:buClrTx/>
              <a:buSzPct val="125000"/>
              <a:buFontTx/>
              <a:buNone/>
              <a:tabLst/>
              <a:defRPr sz="1600" b="1"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1pPr>
            <a:lvl2pPr marL="151200" marR="0" indent="-151200" algn="l" defTabSz="343958" rtl="0" latinLnBrk="0">
              <a:lnSpc>
                <a:spcPct val="100000"/>
              </a:lnSpc>
              <a:spcBef>
                <a:spcPts val="600"/>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r>
              <a:rPr lang="fr-CA" b="0" dirty="0"/>
              <a:t>Quelle fraction du jardin de Léa et Léo contiendra autre chose que des tomates</a:t>
            </a:r>
            <a:r>
              <a:rPr lang="fr-CA" sz="800" b="0" dirty="0"/>
              <a:t> </a:t>
            </a:r>
            <a:r>
              <a:rPr lang="fr-CA" b="0" dirty="0"/>
              <a:t>? </a:t>
            </a:r>
          </a:p>
        </p:txBody>
      </p:sp>
      <p:pic>
        <p:nvPicPr>
          <p:cNvPr id="28" name="A"/>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76712" y="3095835"/>
            <a:ext cx="316993" cy="320041"/>
          </a:xfrm>
          <a:prstGeom prst="rect">
            <a:avLst/>
          </a:prstGeom>
        </p:spPr>
      </p:pic>
      <p:pic>
        <p:nvPicPr>
          <p:cNvPr id="29" name="B"/>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76712" y="4178850"/>
            <a:ext cx="316993" cy="320041"/>
          </a:xfrm>
          <a:prstGeom prst="rect">
            <a:avLst/>
          </a:prstGeom>
        </p:spPr>
      </p:pic>
      <p:pic>
        <p:nvPicPr>
          <p:cNvPr id="4" name="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913855" y="699652"/>
            <a:ext cx="542545" cy="426721"/>
          </a:xfrm>
          <a:prstGeom prst="rect">
            <a:avLst/>
          </a:prstGeom>
        </p:spPr>
      </p:pic>
      <p:pic>
        <p:nvPicPr>
          <p:cNvPr id="6" name="2"/>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913855" y="1710227"/>
            <a:ext cx="542545" cy="426721"/>
          </a:xfrm>
          <a:prstGeom prst="rect">
            <a:avLst/>
          </a:prstGeom>
        </p:spPr>
      </p:pic>
      <p:pic>
        <p:nvPicPr>
          <p:cNvPr id="8" name="3"/>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223370" y="2307026"/>
            <a:ext cx="542545" cy="426721"/>
          </a:xfrm>
          <a:prstGeom prst="rect">
            <a:avLst/>
          </a:prstGeom>
        </p:spPr>
      </p:pic>
      <p:sp>
        <p:nvSpPr>
          <p:cNvPr id="48" name="Espace réservé du texte 1"/>
          <p:cNvSpPr txBox="1">
            <a:spLocks/>
          </p:cNvSpPr>
          <p:nvPr/>
        </p:nvSpPr>
        <p:spPr>
          <a:xfrm>
            <a:off x="4424462" y="810372"/>
            <a:ext cx="1811615" cy="246221"/>
          </a:xfrm>
          <a:prstGeom prst="rect">
            <a:avLst/>
          </a:prstGeom>
        </p:spPr>
        <p:txBody>
          <a:bodyPr wrap="square" lIns="0" tIns="0" rIns="0" bIns="0">
            <a:spAutoFit/>
          </a:bodyPr>
          <a:lstStyle>
            <a:lvl1pPr marL="0" marR="0" indent="0" algn="l" defTabSz="343958" rtl="0" latinLnBrk="0">
              <a:lnSpc>
                <a:spcPct val="100000"/>
              </a:lnSpc>
              <a:spcBef>
                <a:spcPts val="1200"/>
              </a:spcBef>
              <a:spcAft>
                <a:spcPts val="0"/>
              </a:spcAft>
              <a:buClrTx/>
              <a:buSzPct val="125000"/>
              <a:buFontTx/>
              <a:buNone/>
              <a:tabLst/>
              <a:defRPr sz="1600" b="1"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1pPr>
            <a:lvl2pPr marL="151200" marR="0" indent="-151200" algn="l" defTabSz="343958" rtl="0" latinLnBrk="0">
              <a:lnSpc>
                <a:spcPct val="100000"/>
              </a:lnSpc>
              <a:spcBef>
                <a:spcPts val="600"/>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marL="0" lvl="1" indent="0" hangingPunct="1">
              <a:buNone/>
              <a:tabLst>
                <a:tab pos="896938" algn="l"/>
                <a:tab pos="1793875" algn="l"/>
              </a:tabLst>
            </a:pPr>
            <a:r>
              <a:rPr lang="fr-CA" dirty="0" smtClean="0"/>
              <a:t>Tomates cerises</a:t>
            </a:r>
            <a:endParaRPr lang="fr-CA" b="0" dirty="0"/>
          </a:p>
        </p:txBody>
      </p:sp>
      <p:sp>
        <p:nvSpPr>
          <p:cNvPr id="53" name="Espace réservé du texte 2"/>
          <p:cNvSpPr txBox="1">
            <a:spLocks/>
          </p:cNvSpPr>
          <p:nvPr/>
        </p:nvSpPr>
        <p:spPr>
          <a:xfrm>
            <a:off x="4424462" y="1814702"/>
            <a:ext cx="1811615" cy="246221"/>
          </a:xfrm>
          <a:prstGeom prst="rect">
            <a:avLst/>
          </a:prstGeom>
        </p:spPr>
        <p:txBody>
          <a:bodyPr wrap="square" lIns="0" tIns="0" rIns="0" bIns="0">
            <a:spAutoFit/>
          </a:bodyPr>
          <a:lstStyle>
            <a:lvl1pPr marL="0" marR="0" indent="0" algn="l" defTabSz="343958" rtl="0" latinLnBrk="0">
              <a:lnSpc>
                <a:spcPct val="100000"/>
              </a:lnSpc>
              <a:spcBef>
                <a:spcPts val="1200"/>
              </a:spcBef>
              <a:spcAft>
                <a:spcPts val="0"/>
              </a:spcAft>
              <a:buClrTx/>
              <a:buSzPct val="125000"/>
              <a:buFontTx/>
              <a:buNone/>
              <a:tabLst/>
              <a:defRPr sz="1600" b="1"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1pPr>
            <a:lvl2pPr marL="151200" marR="0" indent="-151200" algn="l" defTabSz="343958" rtl="0" latinLnBrk="0">
              <a:lnSpc>
                <a:spcPct val="100000"/>
              </a:lnSpc>
              <a:spcBef>
                <a:spcPts val="600"/>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marL="0" lvl="1" indent="0" hangingPunct="1">
              <a:buNone/>
              <a:tabLst>
                <a:tab pos="896938" algn="l"/>
                <a:tab pos="1793875" algn="l"/>
              </a:tabLst>
            </a:pPr>
            <a:r>
              <a:rPr lang="fr-CA" dirty="0" smtClean="0"/>
              <a:t>Tomates italiennes</a:t>
            </a:r>
            <a:endParaRPr lang="fr-CA" b="0" dirty="0"/>
          </a:p>
        </p:txBody>
      </p:sp>
      <p:sp>
        <p:nvSpPr>
          <p:cNvPr id="54" name="Espace réservé du texte 3"/>
          <p:cNvSpPr txBox="1">
            <a:spLocks/>
          </p:cNvSpPr>
          <p:nvPr/>
        </p:nvSpPr>
        <p:spPr>
          <a:xfrm>
            <a:off x="6713305" y="2419569"/>
            <a:ext cx="1811615" cy="246221"/>
          </a:xfrm>
          <a:prstGeom prst="rect">
            <a:avLst/>
          </a:prstGeom>
        </p:spPr>
        <p:txBody>
          <a:bodyPr wrap="square" lIns="0" tIns="0" rIns="0" bIns="0">
            <a:spAutoFit/>
          </a:bodyPr>
          <a:lstStyle>
            <a:lvl1pPr marL="0" marR="0" indent="0" algn="l" defTabSz="343958" rtl="0" latinLnBrk="0">
              <a:lnSpc>
                <a:spcPct val="100000"/>
              </a:lnSpc>
              <a:spcBef>
                <a:spcPts val="1200"/>
              </a:spcBef>
              <a:spcAft>
                <a:spcPts val="0"/>
              </a:spcAft>
              <a:buClrTx/>
              <a:buSzPct val="125000"/>
              <a:buFontTx/>
              <a:buNone/>
              <a:tabLst/>
              <a:defRPr sz="1600" b="1"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1pPr>
            <a:lvl2pPr marL="151200" marR="0" indent="-151200" algn="l" defTabSz="343958" rtl="0" latinLnBrk="0">
              <a:lnSpc>
                <a:spcPct val="100000"/>
              </a:lnSpc>
              <a:spcBef>
                <a:spcPts val="600"/>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marL="0" lvl="1" indent="0" hangingPunct="1">
              <a:buNone/>
              <a:tabLst>
                <a:tab pos="896938" algn="l"/>
                <a:tab pos="1793875" algn="l"/>
              </a:tabLst>
            </a:pPr>
            <a:r>
              <a:rPr lang="fr-CA" dirty="0" smtClean="0"/>
              <a:t>Toutes les tomates</a:t>
            </a:r>
            <a:endParaRPr lang="fr-CA" b="0" dirty="0"/>
          </a:p>
        </p:txBody>
      </p:sp>
      <p:sp>
        <p:nvSpPr>
          <p:cNvPr id="58" name="Mini_Fond Blanc-1"/>
          <p:cNvSpPr/>
          <p:nvPr/>
        </p:nvSpPr>
        <p:spPr>
          <a:xfrm>
            <a:off x="4464222" y="1149788"/>
            <a:ext cx="978686" cy="532493"/>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 name="Jardin Fond Blanc"/>
          <p:cNvSpPr/>
          <p:nvPr/>
        </p:nvSpPr>
        <p:spPr>
          <a:xfrm>
            <a:off x="6372470" y="776356"/>
            <a:ext cx="2286695" cy="1244167"/>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4" name="Mini_Fond Blanc-2"/>
          <p:cNvSpPr/>
          <p:nvPr/>
        </p:nvSpPr>
        <p:spPr>
          <a:xfrm>
            <a:off x="4464222" y="2172854"/>
            <a:ext cx="978686" cy="532493"/>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dirty="0">
              <a:ln>
                <a:noFill/>
              </a:ln>
              <a:solidFill>
                <a:srgbClr val="FFFFFF"/>
              </a:solidFill>
              <a:effectLst/>
              <a:uFillTx/>
              <a:latin typeface="+mn-lt"/>
              <a:ea typeface="+mn-ea"/>
              <a:cs typeface="+mn-cs"/>
              <a:sym typeface="Helvetica Neue Medium"/>
            </a:endParaRPr>
          </a:p>
        </p:txBody>
      </p:sp>
      <p:pic>
        <p:nvPicPr>
          <p:cNvPr id="9" name="Rep Tomates"/>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372886" y="786197"/>
            <a:ext cx="2286004" cy="1235842"/>
          </a:xfrm>
          <a:prstGeom prst="rect">
            <a:avLst/>
          </a:prstGeom>
        </p:spPr>
      </p:pic>
      <p:pic>
        <p:nvPicPr>
          <p:cNvPr id="11" name="Jardin Base"/>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366790" y="779277"/>
            <a:ext cx="2298197" cy="1249683"/>
          </a:xfrm>
          <a:prstGeom prst="rect">
            <a:avLst/>
          </a:prstGeom>
        </p:spPr>
      </p:pic>
      <p:pic>
        <p:nvPicPr>
          <p:cNvPr id="19" name="Rep_mini-cerises"/>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464222" y="1153274"/>
            <a:ext cx="993650" cy="545592"/>
          </a:xfrm>
          <a:prstGeom prst="rect">
            <a:avLst/>
          </a:prstGeom>
        </p:spPr>
      </p:pic>
      <p:pic>
        <p:nvPicPr>
          <p:cNvPr id="20" name="Rep_mini-italiennes"/>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466298" y="2171114"/>
            <a:ext cx="993650" cy="545593"/>
          </a:xfrm>
          <a:prstGeom prst="rect">
            <a:avLst/>
          </a:prstGeom>
        </p:spPr>
      </p:pic>
      <p:pic>
        <p:nvPicPr>
          <p:cNvPr id="70" name="Mini_Contour-2"/>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464222" y="2171983"/>
            <a:ext cx="993650" cy="545593"/>
          </a:xfrm>
          <a:prstGeom prst="rect">
            <a:avLst/>
          </a:prstGeom>
        </p:spPr>
      </p:pic>
      <p:pic>
        <p:nvPicPr>
          <p:cNvPr id="12" name="Mini_Contour-1"/>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464222" y="1144108"/>
            <a:ext cx="993650" cy="545593"/>
          </a:xfrm>
          <a:prstGeom prst="rect">
            <a:avLst/>
          </a:prstGeom>
        </p:spPr>
      </p:pic>
      <p:graphicFrame>
        <p:nvGraphicFramePr>
          <p:cNvPr id="34" name="Reponse A"/>
          <p:cNvGraphicFramePr>
            <a:graphicFrameLocks noChangeAspect="1"/>
          </p:cNvGraphicFramePr>
          <p:nvPr>
            <p:extLst>
              <p:ext uri="{D42A27DB-BD31-4B8C-83A1-F6EECF244321}">
                <p14:modId xmlns:p14="http://schemas.microsoft.com/office/powerpoint/2010/main" val="1261427736"/>
              </p:ext>
            </p:extLst>
          </p:nvPr>
        </p:nvGraphicFramePr>
        <p:xfrm>
          <a:off x="5328550" y="3203575"/>
          <a:ext cx="1841500" cy="508000"/>
        </p:xfrm>
        <a:graphic>
          <a:graphicData uri="http://schemas.openxmlformats.org/presentationml/2006/ole">
            <mc:AlternateContent xmlns:mc="http://schemas.openxmlformats.org/markup-compatibility/2006">
              <mc:Choice xmlns:v="urn:schemas-microsoft-com:vml" Requires="v">
                <p:oleObj spid="_x0000_s72046" name="Equation" r:id="rId19" imgW="1841400" imgH="507960" progId="Equation.DSMT4">
                  <p:embed/>
                </p:oleObj>
              </mc:Choice>
              <mc:Fallback>
                <p:oleObj name="Equation" r:id="rId19" imgW="1841400" imgH="507960" progId="Equation.DSMT4">
                  <p:embed/>
                  <p:pic>
                    <p:nvPicPr>
                      <p:cNvPr id="0" name=""/>
                      <p:cNvPicPr>
                        <a:picLocks noChangeAspect="1" noChangeArrowheads="1"/>
                      </p:cNvPicPr>
                      <p:nvPr/>
                    </p:nvPicPr>
                    <p:blipFill>
                      <a:blip r:embed="rId20"/>
                      <a:srcRect/>
                      <a:stretch>
                        <a:fillRect/>
                      </a:stretch>
                    </p:blipFill>
                    <p:spPr bwMode="auto">
                      <a:xfrm>
                        <a:off x="5328550" y="3203575"/>
                        <a:ext cx="1841500" cy="508000"/>
                      </a:xfrm>
                      <a:prstGeom prst="rect">
                        <a:avLst/>
                      </a:prstGeom>
                      <a:noFill/>
                      <a:ln>
                        <a:noFill/>
                      </a:ln>
                      <a:extLst/>
                    </p:spPr>
                  </p:pic>
                </p:oleObj>
              </mc:Fallback>
            </mc:AlternateContent>
          </a:graphicData>
        </a:graphic>
      </p:graphicFrame>
      <p:graphicFrame>
        <p:nvGraphicFramePr>
          <p:cNvPr id="61" name="Reponse B"/>
          <p:cNvGraphicFramePr>
            <a:graphicFrameLocks noChangeAspect="1"/>
          </p:cNvGraphicFramePr>
          <p:nvPr>
            <p:extLst>
              <p:ext uri="{D42A27DB-BD31-4B8C-83A1-F6EECF244321}">
                <p14:modId xmlns:p14="http://schemas.microsoft.com/office/powerpoint/2010/main" val="3468651949"/>
              </p:ext>
            </p:extLst>
          </p:nvPr>
        </p:nvGraphicFramePr>
        <p:xfrm>
          <a:off x="5326243" y="4364038"/>
          <a:ext cx="1168400" cy="508000"/>
        </p:xfrm>
        <a:graphic>
          <a:graphicData uri="http://schemas.openxmlformats.org/presentationml/2006/ole">
            <mc:AlternateContent xmlns:mc="http://schemas.openxmlformats.org/markup-compatibility/2006">
              <mc:Choice xmlns:v="urn:schemas-microsoft-com:vml" Requires="v">
                <p:oleObj spid="_x0000_s72047" name="Equation" r:id="rId21" imgW="1168200" imgH="507960" progId="Equation.DSMT4">
                  <p:embed/>
                </p:oleObj>
              </mc:Choice>
              <mc:Fallback>
                <p:oleObj name="Equation" r:id="rId21" imgW="1168200" imgH="507960" progId="Equation.DSMT4">
                  <p:embed/>
                  <p:pic>
                    <p:nvPicPr>
                      <p:cNvPr id="0" name=""/>
                      <p:cNvPicPr>
                        <a:picLocks noChangeAspect="1" noChangeArrowheads="1"/>
                      </p:cNvPicPr>
                      <p:nvPr/>
                    </p:nvPicPr>
                    <p:blipFill>
                      <a:blip r:embed="rId22"/>
                      <a:srcRect/>
                      <a:stretch>
                        <a:fillRect/>
                      </a:stretch>
                    </p:blipFill>
                    <p:spPr bwMode="auto">
                      <a:xfrm>
                        <a:off x="5326243" y="4364038"/>
                        <a:ext cx="1168400" cy="508000"/>
                      </a:xfrm>
                      <a:prstGeom prst="rect">
                        <a:avLst/>
                      </a:prstGeom>
                      <a:noFill/>
                      <a:ln>
                        <a:noFill/>
                      </a:ln>
                      <a:extLst/>
                    </p:spPr>
                  </p:pic>
                </p:oleObj>
              </mc:Fallback>
            </mc:AlternateContent>
          </a:graphicData>
        </a:graphic>
      </p:graphicFrame>
      <p:sp>
        <p:nvSpPr>
          <p:cNvPr id="7" name="Question A_DECL"/>
          <p:cNvSpPr/>
          <p:nvPr/>
        </p:nvSpPr>
        <p:spPr>
          <a:xfrm>
            <a:off x="776712" y="3095835"/>
            <a:ext cx="3847859" cy="794572"/>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0" name="Question B_DECL"/>
          <p:cNvSpPr/>
          <p:nvPr/>
        </p:nvSpPr>
        <p:spPr>
          <a:xfrm>
            <a:off x="776712" y="4167266"/>
            <a:ext cx="3847859" cy="972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Rep_mini-cerises_DECL"/>
          <p:cNvSpPr/>
          <p:nvPr/>
        </p:nvSpPr>
        <p:spPr>
          <a:xfrm>
            <a:off x="3934363" y="699652"/>
            <a:ext cx="522037" cy="453622"/>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4" name="Rep_mini-italiennes_DECL"/>
          <p:cNvSpPr/>
          <p:nvPr/>
        </p:nvSpPr>
        <p:spPr>
          <a:xfrm>
            <a:off x="3934363" y="1710227"/>
            <a:ext cx="481054" cy="461756"/>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0" name="Rep_tomates_DECL"/>
          <p:cNvSpPr/>
          <p:nvPr/>
        </p:nvSpPr>
        <p:spPr>
          <a:xfrm>
            <a:off x="6227187" y="2311801"/>
            <a:ext cx="481054" cy="461756"/>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5" name="Reponse A_DECL"/>
          <p:cNvSpPr/>
          <p:nvPr/>
        </p:nvSpPr>
        <p:spPr>
          <a:xfrm>
            <a:off x="5054883" y="2956804"/>
            <a:ext cx="3348000" cy="1049633"/>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2" name="Reponse B_DECL"/>
          <p:cNvSpPr/>
          <p:nvPr/>
        </p:nvSpPr>
        <p:spPr>
          <a:xfrm>
            <a:off x="5057475" y="4129939"/>
            <a:ext cx="3348000" cy="1049633"/>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3" name="Chevron 42">
            <a:hlinkClick r:id="" action="ppaction://hlinkshowjump?jump=previousslide"/>
            <a:extLst>
              <a:ext uri="{FF2B5EF4-FFF2-40B4-BE49-F238E27FC236}">
                <a16:creationId xmlns:a16="http://schemas.microsoft.com/office/drawing/2014/main" xmlns="" id="{9FFDD0A3-69DE-524B-8B49-05646078BC4A}"/>
              </a:ext>
            </a:extLst>
          </p:cNvPr>
          <p:cNvSpPr/>
          <p:nvPr/>
        </p:nvSpPr>
        <p:spPr>
          <a:xfrm rot="10800000">
            <a:off x="92158" y="5167698"/>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3691019754"/>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1"/>
                                        </p:tgtEl>
                                      </p:cBhvr>
                                    </p:animEffect>
                                    <p:set>
                                      <p:cBhvr>
                                        <p:cTn id="12" dur="1" fill="hold">
                                          <p:stCondLst>
                                            <p:cond delay="4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3" restart="whenNotActive" fill="hold" evtFilter="cancelBubble" nodeType="interactiveSeq">
                <p:stCondLst>
                  <p:cond evt="onClick" delay="0">
                    <p:tgtEl>
                      <p:spTgt spid="10"/>
                    </p:tgtEl>
                  </p:cond>
                </p:stCondLst>
                <p:endSync evt="end" delay="0">
                  <p:rtn val="all"/>
                </p:endSync>
                <p:childTnLst>
                  <p:par>
                    <p:cTn id="14" fill="hold">
                      <p:stCondLst>
                        <p:cond delay="0"/>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fade">
                                      <p:cBhvr>
                                        <p:cTn id="18" dur="500"/>
                                        <p:tgtEl>
                                          <p:spTgt spid="6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62"/>
                                        </p:tgtEl>
                                      </p:cBhvr>
                                    </p:animEffect>
                                    <p:set>
                                      <p:cBhvr>
                                        <p:cTn id="23" dur="1" fill="hold">
                                          <p:stCondLst>
                                            <p:cond delay="499"/>
                                          </p:stCondLst>
                                        </p:cTn>
                                        <p:tgtEl>
                                          <p:spTgt spid="62"/>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4" restart="whenNotActive" fill="hold" evtFilter="cancelBubble" nodeType="interactiveSeq">
                <p:stCondLst>
                  <p:cond evt="onClick" delay="0">
                    <p:tgtEl>
                      <p:spTgt spid="14"/>
                    </p:tgtEl>
                  </p:cond>
                </p:stCondLst>
                <p:endSync evt="end" delay="0">
                  <p:rtn val="all"/>
                </p:endSync>
                <p:childTnLst>
                  <p:par>
                    <p:cTn id="25" fill="hold">
                      <p:stCondLst>
                        <p:cond delay="0"/>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20"/>
                                        </p:tgtEl>
                                      </p:cBhvr>
                                    </p:animEffect>
                                    <p:set>
                                      <p:cBhvr>
                                        <p:cTn id="34"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5" restart="whenNotActive" fill="hold" evtFilter="cancelBubble" nodeType="interactiveSeq">
                <p:stCondLst>
                  <p:cond evt="onClick" delay="0">
                    <p:tgtEl>
                      <p:spTgt spid="13"/>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19"/>
                                        </p:tgtEl>
                                      </p:cBhvr>
                                    </p:animEffect>
                                    <p:set>
                                      <p:cBhvr>
                                        <p:cTn id="45"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6" restart="whenNotActive" fill="hold" evtFilter="cancelBubble" nodeType="interactiveSeq">
                <p:stCondLst>
                  <p:cond evt="onClick" delay="0">
                    <p:tgtEl>
                      <p:spTgt spid="40"/>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9"/>
                                        </p:tgtEl>
                                      </p:cBhvr>
                                    </p:animEffect>
                                    <p:set>
                                      <p:cBhvr>
                                        <p:cTn id="56"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57" restart="whenNotActive" fill="hold" evtFilter="cancelBubble" nodeType="interactiveSeq">
                <p:stCondLst>
                  <p:cond evt="onClick" delay="0">
                    <p:tgtEl>
                      <p:spTgt spid="15"/>
                    </p:tgtEl>
                  </p:cond>
                </p:stCondLst>
                <p:endSync evt="end" delay="0">
                  <p:rtn val="all"/>
                </p:endSync>
                <p:childTnLst>
                  <p:par>
                    <p:cTn id="58" fill="hold">
                      <p:stCondLst>
                        <p:cond delay="0"/>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34"/>
                                        </p:tgtEl>
                                      </p:cBhvr>
                                    </p:animEffect>
                                    <p:set>
                                      <p:cBhvr>
                                        <p:cTn id="67"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68" restart="whenNotActive" fill="hold" evtFilter="cancelBubble" nodeType="interactiveSeq">
                <p:stCondLst>
                  <p:cond evt="onClick" delay="0">
                    <p:tgtEl>
                      <p:spTgt spid="42"/>
                    </p:tgtEl>
                  </p:cond>
                </p:stCondLst>
                <p:endSync evt="end" delay="0">
                  <p:rtn val="all"/>
                </p:endSync>
                <p:childTnLst>
                  <p:par>
                    <p:cTn id="69" fill="hold">
                      <p:stCondLst>
                        <p:cond delay="0"/>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61"/>
                                        </p:tgtEl>
                                        <p:attrNameLst>
                                          <p:attrName>style.visibility</p:attrName>
                                        </p:attrNameLst>
                                      </p:cBhvr>
                                      <p:to>
                                        <p:strVal val="visible"/>
                                      </p:to>
                                    </p:set>
                                    <p:animEffect transition="in" filter="fade">
                                      <p:cBhvr>
                                        <p:cTn id="73" dur="500"/>
                                        <p:tgtEl>
                                          <p:spTgt spid="6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61"/>
                                        </p:tgtEl>
                                      </p:cBhvr>
                                    </p:animEffect>
                                    <p:set>
                                      <p:cBhvr>
                                        <p:cTn id="78" dur="1" fill="hold">
                                          <p:stCondLst>
                                            <p:cond delay="499"/>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42"/>
                  </p:tgtEl>
                </p:cond>
              </p:nextCondLst>
            </p:seq>
          </p:childTnLst>
        </p:cTn>
      </p:par>
    </p:tnLst>
    <p:bldLst>
      <p:bldP spid="51" grpId="0"/>
      <p:bldP spid="51" grpId="1"/>
      <p:bldP spid="62" grpId="0"/>
      <p:bldP spid="62"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a:hlinkClick r:id="" action="ppaction://noaction"/>
            <a:extLst>
              <a:ext uri="{FF2B5EF4-FFF2-40B4-BE49-F238E27FC236}">
                <a16:creationId xmlns="" xmlns:a16="http://schemas.microsoft.com/office/drawing/2014/main" id="{A4812492-AB10-C542-8940-C50D173DEC01}"/>
              </a:ext>
            </a:extLst>
          </p:cNvPr>
          <p:cNvSpPr/>
          <p:nvPr/>
        </p:nvSpPr>
        <p:spPr>
          <a:xfrm>
            <a:off x="2887055" y="180054"/>
            <a:ext cx="3318214" cy="362080"/>
          </a:xfrm>
          <a:custGeom>
            <a:avLst/>
            <a:gdLst>
              <a:gd name="connsiteX0" fmla="*/ 0 w 2966720"/>
              <a:gd name="connsiteY0" fmla="*/ 0 h 873760"/>
              <a:gd name="connsiteX1" fmla="*/ 2966720 w 2966720"/>
              <a:gd name="connsiteY1" fmla="*/ 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05760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46703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3143385"/>
              <a:gd name="connsiteY0" fmla="*/ 88692 h 772160"/>
              <a:gd name="connsiteX1" fmla="*/ 3123368 w 3143385"/>
              <a:gd name="connsiteY1" fmla="*/ 0 h 772160"/>
              <a:gd name="connsiteX2" fmla="*/ 3143385 w 3143385"/>
              <a:gd name="connsiteY2" fmla="*/ 772160 h 772160"/>
              <a:gd name="connsiteX3" fmla="*/ 176665 w 3143385"/>
              <a:gd name="connsiteY3" fmla="*/ 772160 h 772160"/>
              <a:gd name="connsiteX4" fmla="*/ 0 w 3143385"/>
              <a:gd name="connsiteY4" fmla="*/ 88692 h 772160"/>
              <a:gd name="connsiteX0" fmla="*/ 0 w 3143385"/>
              <a:gd name="connsiteY0" fmla="*/ 88692 h 819733"/>
              <a:gd name="connsiteX1" fmla="*/ 3123368 w 3143385"/>
              <a:gd name="connsiteY1" fmla="*/ 0 h 819733"/>
              <a:gd name="connsiteX2" fmla="*/ 3143385 w 3143385"/>
              <a:gd name="connsiteY2" fmla="*/ 772160 h 819733"/>
              <a:gd name="connsiteX3" fmla="*/ 100952 w 3143385"/>
              <a:gd name="connsiteY3" fmla="*/ 819733 h 819733"/>
              <a:gd name="connsiteX4" fmla="*/ 0 w 3143385"/>
              <a:gd name="connsiteY4" fmla="*/ 88692 h 819733"/>
              <a:gd name="connsiteX0" fmla="*/ 0 w 5036223"/>
              <a:gd name="connsiteY0" fmla="*/ 88692 h 819733"/>
              <a:gd name="connsiteX1" fmla="*/ 3123368 w 5036223"/>
              <a:gd name="connsiteY1" fmla="*/ 0 h 819733"/>
              <a:gd name="connsiteX2" fmla="*/ 5036223 w 5036223"/>
              <a:gd name="connsiteY2" fmla="*/ 665121 h 819733"/>
              <a:gd name="connsiteX3" fmla="*/ 100952 w 5036223"/>
              <a:gd name="connsiteY3" fmla="*/ 819733 h 819733"/>
              <a:gd name="connsiteX4" fmla="*/ 0 w 5036223"/>
              <a:gd name="connsiteY4" fmla="*/ 88692 h 819733"/>
              <a:gd name="connsiteX0" fmla="*/ 0 w 5036223"/>
              <a:gd name="connsiteY0" fmla="*/ 0 h 731041"/>
              <a:gd name="connsiteX1" fmla="*/ 4990968 w 5036223"/>
              <a:gd name="connsiteY1" fmla="*/ 18348 h 731041"/>
              <a:gd name="connsiteX2" fmla="*/ 5036223 w 5036223"/>
              <a:gd name="connsiteY2" fmla="*/ 576429 h 731041"/>
              <a:gd name="connsiteX3" fmla="*/ 100952 w 5036223"/>
              <a:gd name="connsiteY3" fmla="*/ 731041 h 731041"/>
              <a:gd name="connsiteX4" fmla="*/ 0 w 5036223"/>
              <a:gd name="connsiteY4" fmla="*/ 0 h 731041"/>
              <a:gd name="connsiteX0" fmla="*/ 0 w 5023787"/>
              <a:gd name="connsiteY0" fmla="*/ 0 h 742934"/>
              <a:gd name="connsiteX1" fmla="*/ 4990968 w 5023787"/>
              <a:gd name="connsiteY1" fmla="*/ 18348 h 742934"/>
              <a:gd name="connsiteX2" fmla="*/ 5023787 w 5023787"/>
              <a:gd name="connsiteY2" fmla="*/ 742934 h 742934"/>
              <a:gd name="connsiteX3" fmla="*/ 100952 w 5023787"/>
              <a:gd name="connsiteY3" fmla="*/ 731041 h 742934"/>
              <a:gd name="connsiteX4" fmla="*/ 0 w 5023787"/>
              <a:gd name="connsiteY4" fmla="*/ 0 h 742934"/>
              <a:gd name="connsiteX0" fmla="*/ 0 w 5023787"/>
              <a:gd name="connsiteY0" fmla="*/ 0 h 742934"/>
              <a:gd name="connsiteX1" fmla="*/ 4903922 w 5023787"/>
              <a:gd name="connsiteY1" fmla="*/ 30242 h 742934"/>
              <a:gd name="connsiteX2" fmla="*/ 5023787 w 5023787"/>
              <a:gd name="connsiteY2" fmla="*/ 742934 h 742934"/>
              <a:gd name="connsiteX3" fmla="*/ 100952 w 5023787"/>
              <a:gd name="connsiteY3" fmla="*/ 731041 h 742934"/>
              <a:gd name="connsiteX4" fmla="*/ 0 w 5023787"/>
              <a:gd name="connsiteY4" fmla="*/ 0 h 742934"/>
              <a:gd name="connsiteX0" fmla="*/ 0 w 5102468"/>
              <a:gd name="connsiteY0" fmla="*/ 0 h 738082"/>
              <a:gd name="connsiteX1" fmla="*/ 4982603 w 5102468"/>
              <a:gd name="connsiteY1" fmla="*/ 25390 h 738082"/>
              <a:gd name="connsiteX2" fmla="*/ 5102468 w 5102468"/>
              <a:gd name="connsiteY2" fmla="*/ 738082 h 738082"/>
              <a:gd name="connsiteX3" fmla="*/ 179633 w 5102468"/>
              <a:gd name="connsiteY3" fmla="*/ 726189 h 738082"/>
              <a:gd name="connsiteX4" fmla="*/ 0 w 5102468"/>
              <a:gd name="connsiteY4" fmla="*/ 0 h 738082"/>
              <a:gd name="connsiteX0" fmla="*/ 0 w 8519012"/>
              <a:gd name="connsiteY0" fmla="*/ 0 h 738082"/>
              <a:gd name="connsiteX1" fmla="*/ 8519012 w 8519012"/>
              <a:gd name="connsiteY1" fmla="*/ 68064 h 738082"/>
              <a:gd name="connsiteX2" fmla="*/ 5102468 w 8519012"/>
              <a:gd name="connsiteY2" fmla="*/ 738082 h 738082"/>
              <a:gd name="connsiteX3" fmla="*/ 179633 w 8519012"/>
              <a:gd name="connsiteY3" fmla="*/ 726189 h 738082"/>
              <a:gd name="connsiteX4" fmla="*/ 0 w 8519012"/>
              <a:gd name="connsiteY4" fmla="*/ 0 h 738082"/>
              <a:gd name="connsiteX0" fmla="*/ 0 w 8519012"/>
              <a:gd name="connsiteY0" fmla="*/ 0 h 726188"/>
              <a:gd name="connsiteX1" fmla="*/ 8519012 w 8519012"/>
              <a:gd name="connsiteY1" fmla="*/ 68064 h 726188"/>
              <a:gd name="connsiteX2" fmla="*/ 8408239 w 8519012"/>
              <a:gd name="connsiteY2" fmla="*/ 709630 h 726188"/>
              <a:gd name="connsiteX3" fmla="*/ 179633 w 8519012"/>
              <a:gd name="connsiteY3" fmla="*/ 726189 h 726188"/>
              <a:gd name="connsiteX4" fmla="*/ 0 w 8519012"/>
              <a:gd name="connsiteY4" fmla="*/ 0 h 726188"/>
              <a:gd name="connsiteX0" fmla="*/ 0 w 8505024"/>
              <a:gd name="connsiteY0" fmla="*/ 0 h 726188"/>
              <a:gd name="connsiteX1" fmla="*/ 8505024 w 8505024"/>
              <a:gd name="connsiteY1" fmla="*/ 29241 h 726188"/>
              <a:gd name="connsiteX2" fmla="*/ 8408239 w 8505024"/>
              <a:gd name="connsiteY2" fmla="*/ 709630 h 726188"/>
              <a:gd name="connsiteX3" fmla="*/ 179633 w 8505024"/>
              <a:gd name="connsiteY3" fmla="*/ 726189 h 726188"/>
              <a:gd name="connsiteX4" fmla="*/ 0 w 8505024"/>
              <a:gd name="connsiteY4" fmla="*/ 0 h 726188"/>
              <a:gd name="connsiteX0" fmla="*/ 0 w 8505024"/>
              <a:gd name="connsiteY0" fmla="*/ 0 h 729041"/>
              <a:gd name="connsiteX1" fmla="*/ 8505024 w 8505024"/>
              <a:gd name="connsiteY1" fmla="*/ 29241 h 729041"/>
              <a:gd name="connsiteX2" fmla="*/ 8408239 w 8505024"/>
              <a:gd name="connsiteY2" fmla="*/ 729041 h 729041"/>
              <a:gd name="connsiteX3" fmla="*/ 179633 w 8505024"/>
              <a:gd name="connsiteY3" fmla="*/ 726189 h 729041"/>
              <a:gd name="connsiteX4" fmla="*/ 0 w 8505024"/>
              <a:gd name="connsiteY4" fmla="*/ 0 h 729041"/>
              <a:gd name="connsiteX0" fmla="*/ 0 w 8505024"/>
              <a:gd name="connsiteY0" fmla="*/ 0 h 729041"/>
              <a:gd name="connsiteX1" fmla="*/ 8505024 w 8505024"/>
              <a:gd name="connsiteY1" fmla="*/ 29241 h 729041"/>
              <a:gd name="connsiteX2" fmla="*/ 7813766 w 8505024"/>
              <a:gd name="connsiteY2" fmla="*/ 729041 h 729041"/>
              <a:gd name="connsiteX3" fmla="*/ 179633 w 8505024"/>
              <a:gd name="connsiteY3" fmla="*/ 726189 h 729041"/>
              <a:gd name="connsiteX4" fmla="*/ 0 w 8505024"/>
              <a:gd name="connsiteY4" fmla="*/ 0 h 729041"/>
              <a:gd name="connsiteX0" fmla="*/ 0 w 7813766"/>
              <a:gd name="connsiteY0" fmla="*/ 0 h 729041"/>
              <a:gd name="connsiteX1" fmla="*/ 7623806 w 7813766"/>
              <a:gd name="connsiteY1" fmla="*/ 22770 h 729041"/>
              <a:gd name="connsiteX2" fmla="*/ 7813766 w 7813766"/>
              <a:gd name="connsiteY2" fmla="*/ 729041 h 729041"/>
              <a:gd name="connsiteX3" fmla="*/ 179633 w 7813766"/>
              <a:gd name="connsiteY3" fmla="*/ 726189 h 729041"/>
              <a:gd name="connsiteX4" fmla="*/ 0 w 7813766"/>
              <a:gd name="connsiteY4" fmla="*/ 0 h 729041"/>
              <a:gd name="connsiteX0" fmla="*/ 0 w 7623806"/>
              <a:gd name="connsiteY0" fmla="*/ 0 h 729041"/>
              <a:gd name="connsiteX1" fmla="*/ 7623806 w 7623806"/>
              <a:gd name="connsiteY1" fmla="*/ 22770 h 729041"/>
              <a:gd name="connsiteX2" fmla="*/ 7282237 w 7623806"/>
              <a:gd name="connsiteY2" fmla="*/ 729041 h 729041"/>
              <a:gd name="connsiteX3" fmla="*/ 179633 w 7623806"/>
              <a:gd name="connsiteY3" fmla="*/ 726189 h 729041"/>
              <a:gd name="connsiteX4" fmla="*/ 0 w 7623806"/>
              <a:gd name="connsiteY4" fmla="*/ 0 h 729041"/>
              <a:gd name="connsiteX0" fmla="*/ 0 w 7406998"/>
              <a:gd name="connsiteY0" fmla="*/ 0 h 729041"/>
              <a:gd name="connsiteX1" fmla="*/ 7406998 w 7406998"/>
              <a:gd name="connsiteY1" fmla="*/ 29241 h 729041"/>
              <a:gd name="connsiteX2" fmla="*/ 7282237 w 7406998"/>
              <a:gd name="connsiteY2" fmla="*/ 729041 h 729041"/>
              <a:gd name="connsiteX3" fmla="*/ 179633 w 7406998"/>
              <a:gd name="connsiteY3" fmla="*/ 726189 h 729041"/>
              <a:gd name="connsiteX4" fmla="*/ 0 w 7406998"/>
              <a:gd name="connsiteY4" fmla="*/ 0 h 729041"/>
              <a:gd name="connsiteX0" fmla="*/ 0 w 7552815"/>
              <a:gd name="connsiteY0" fmla="*/ 0 h 729041"/>
              <a:gd name="connsiteX1" fmla="*/ 7552815 w 7552815"/>
              <a:gd name="connsiteY1" fmla="*/ 29241 h 729041"/>
              <a:gd name="connsiteX2" fmla="*/ 7428054 w 7552815"/>
              <a:gd name="connsiteY2" fmla="*/ 729041 h 729041"/>
              <a:gd name="connsiteX3" fmla="*/ 325450 w 7552815"/>
              <a:gd name="connsiteY3" fmla="*/ 726189 h 729041"/>
              <a:gd name="connsiteX4" fmla="*/ 0 w 7552815"/>
              <a:gd name="connsiteY4" fmla="*/ 0 h 729041"/>
              <a:gd name="connsiteX0" fmla="*/ 0 w 7552815"/>
              <a:gd name="connsiteY0" fmla="*/ 0 h 729041"/>
              <a:gd name="connsiteX1" fmla="*/ 7552815 w 7552815"/>
              <a:gd name="connsiteY1" fmla="*/ 29241 h 729041"/>
              <a:gd name="connsiteX2" fmla="*/ 7428054 w 7552815"/>
              <a:gd name="connsiteY2" fmla="*/ 729041 h 729041"/>
              <a:gd name="connsiteX3" fmla="*/ 471268 w 7552815"/>
              <a:gd name="connsiteY3" fmla="*/ 726190 h 729041"/>
              <a:gd name="connsiteX4" fmla="*/ 0 w 7552815"/>
              <a:gd name="connsiteY4" fmla="*/ 0 h 729041"/>
              <a:gd name="connsiteX0" fmla="*/ 0 w 7552815"/>
              <a:gd name="connsiteY0" fmla="*/ 0 h 737910"/>
              <a:gd name="connsiteX1" fmla="*/ 7552815 w 7552815"/>
              <a:gd name="connsiteY1" fmla="*/ 29241 h 737910"/>
              <a:gd name="connsiteX2" fmla="*/ 7428054 w 7552815"/>
              <a:gd name="connsiteY2" fmla="*/ 729041 h 737910"/>
              <a:gd name="connsiteX3" fmla="*/ 1521137 w 7552815"/>
              <a:gd name="connsiteY3" fmla="*/ 737910 h 737910"/>
              <a:gd name="connsiteX4" fmla="*/ 0 w 7552815"/>
              <a:gd name="connsiteY4" fmla="*/ 0 h 737910"/>
              <a:gd name="connsiteX0" fmla="*/ 0 w 7552815"/>
              <a:gd name="connsiteY0" fmla="*/ 0 h 761349"/>
              <a:gd name="connsiteX1" fmla="*/ 7552815 w 7552815"/>
              <a:gd name="connsiteY1" fmla="*/ 29241 h 761349"/>
              <a:gd name="connsiteX2" fmla="*/ 7428054 w 7552815"/>
              <a:gd name="connsiteY2" fmla="*/ 729041 h 761349"/>
              <a:gd name="connsiteX3" fmla="*/ 442105 w 7552815"/>
              <a:gd name="connsiteY3" fmla="*/ 761349 h 761349"/>
              <a:gd name="connsiteX4" fmla="*/ 0 w 7552815"/>
              <a:gd name="connsiteY4" fmla="*/ 0 h 761349"/>
              <a:gd name="connsiteX0" fmla="*/ 0 w 7552815"/>
              <a:gd name="connsiteY0" fmla="*/ 0 h 729041"/>
              <a:gd name="connsiteX1" fmla="*/ 7552815 w 7552815"/>
              <a:gd name="connsiteY1" fmla="*/ 29241 h 729041"/>
              <a:gd name="connsiteX2" fmla="*/ 7428054 w 7552815"/>
              <a:gd name="connsiteY2" fmla="*/ 729041 h 729041"/>
              <a:gd name="connsiteX3" fmla="*/ 471268 w 7552815"/>
              <a:gd name="connsiteY3" fmla="*/ 726190 h 729041"/>
              <a:gd name="connsiteX4" fmla="*/ 0 w 7552815"/>
              <a:gd name="connsiteY4" fmla="*/ 0 h 729041"/>
              <a:gd name="connsiteX0" fmla="*/ 0 w 7436162"/>
              <a:gd name="connsiteY0" fmla="*/ 0 h 717321"/>
              <a:gd name="connsiteX1" fmla="*/ 7436162 w 7436162"/>
              <a:gd name="connsiteY1" fmla="*/ 17521 h 717321"/>
              <a:gd name="connsiteX2" fmla="*/ 7311401 w 7436162"/>
              <a:gd name="connsiteY2" fmla="*/ 717321 h 717321"/>
              <a:gd name="connsiteX3" fmla="*/ 354615 w 7436162"/>
              <a:gd name="connsiteY3" fmla="*/ 714470 h 717321"/>
              <a:gd name="connsiteX4" fmla="*/ 0 w 7436162"/>
              <a:gd name="connsiteY4" fmla="*/ 0 h 717321"/>
              <a:gd name="connsiteX0" fmla="*/ 0 w 7436162"/>
              <a:gd name="connsiteY0" fmla="*/ 0 h 737911"/>
              <a:gd name="connsiteX1" fmla="*/ 7436162 w 7436162"/>
              <a:gd name="connsiteY1" fmla="*/ 17521 h 737911"/>
              <a:gd name="connsiteX2" fmla="*/ 7311401 w 7436162"/>
              <a:gd name="connsiteY2" fmla="*/ 717321 h 737911"/>
              <a:gd name="connsiteX3" fmla="*/ 146347 w 7436162"/>
              <a:gd name="connsiteY3" fmla="*/ 737911 h 737911"/>
              <a:gd name="connsiteX4" fmla="*/ 0 w 7436162"/>
              <a:gd name="connsiteY4" fmla="*/ 0 h 737911"/>
              <a:gd name="connsiteX0" fmla="*/ 0 w 7406409"/>
              <a:gd name="connsiteY0" fmla="*/ 0 h 737911"/>
              <a:gd name="connsiteX1" fmla="*/ 7406409 w 7406409"/>
              <a:gd name="connsiteY1" fmla="*/ 17521 h 737911"/>
              <a:gd name="connsiteX2" fmla="*/ 7281648 w 7406409"/>
              <a:gd name="connsiteY2" fmla="*/ 717321 h 737911"/>
              <a:gd name="connsiteX3" fmla="*/ 116594 w 7406409"/>
              <a:gd name="connsiteY3" fmla="*/ 737911 h 737911"/>
              <a:gd name="connsiteX4" fmla="*/ 0 w 7406409"/>
              <a:gd name="connsiteY4" fmla="*/ 0 h 7379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06409" h="737911">
                <a:moveTo>
                  <a:pt x="0" y="0"/>
                </a:moveTo>
                <a:lnTo>
                  <a:pt x="7406409" y="17521"/>
                </a:lnTo>
                <a:lnTo>
                  <a:pt x="7281648" y="717321"/>
                </a:lnTo>
                <a:lnTo>
                  <a:pt x="116594" y="737911"/>
                </a:lnTo>
                <a:lnTo>
                  <a:pt x="0" y="0"/>
                </a:lnTo>
                <a:close/>
              </a:path>
            </a:pathLst>
          </a:cu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endParaRPr lang="fr-FR" sz="1275" b="0" dirty="0">
              <a:solidFill>
                <a:srgbClr val="FFFFFF"/>
              </a:solidFill>
              <a:latin typeface="Aeonis LT Pro" panose="020B0503040304020203" pitchFamily="34" charset="77"/>
              <a:ea typeface="+mn-ea"/>
              <a:cs typeface="+mn-cs"/>
              <a:sym typeface="Helvetica Neue Medium"/>
            </a:endParaRPr>
          </a:p>
        </p:txBody>
      </p:sp>
      <p:sp>
        <p:nvSpPr>
          <p:cNvPr id="12" name="Rectangle 1">
            <a:hlinkClick r:id="" action="ppaction://noaction"/>
            <a:extLst>
              <a:ext uri="{FF2B5EF4-FFF2-40B4-BE49-F238E27FC236}">
                <a16:creationId xmlns="" xmlns:a16="http://schemas.microsoft.com/office/drawing/2014/main" xmlns:lc="http://schemas.openxmlformats.org/drawingml/2006/lockedCanvas" id="{A4812492-AB10-C542-8940-C50D173DEC01}"/>
              </a:ext>
            </a:extLst>
          </p:cNvPr>
          <p:cNvSpPr/>
          <p:nvPr/>
        </p:nvSpPr>
        <p:spPr>
          <a:xfrm>
            <a:off x="2924403" y="459435"/>
            <a:ext cx="1716610" cy="362079"/>
          </a:xfrm>
          <a:custGeom>
            <a:avLst/>
            <a:gdLst>
              <a:gd name="connsiteX0" fmla="*/ 0 w 2966720"/>
              <a:gd name="connsiteY0" fmla="*/ 0 h 873760"/>
              <a:gd name="connsiteX1" fmla="*/ 2966720 w 2966720"/>
              <a:gd name="connsiteY1" fmla="*/ 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05760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46703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3143385"/>
              <a:gd name="connsiteY0" fmla="*/ 88692 h 772160"/>
              <a:gd name="connsiteX1" fmla="*/ 3123368 w 3143385"/>
              <a:gd name="connsiteY1" fmla="*/ 0 h 772160"/>
              <a:gd name="connsiteX2" fmla="*/ 3143385 w 3143385"/>
              <a:gd name="connsiteY2" fmla="*/ 772160 h 772160"/>
              <a:gd name="connsiteX3" fmla="*/ 176665 w 3143385"/>
              <a:gd name="connsiteY3" fmla="*/ 772160 h 772160"/>
              <a:gd name="connsiteX4" fmla="*/ 0 w 3143385"/>
              <a:gd name="connsiteY4" fmla="*/ 88692 h 772160"/>
              <a:gd name="connsiteX0" fmla="*/ 0 w 3143385"/>
              <a:gd name="connsiteY0" fmla="*/ 88692 h 819733"/>
              <a:gd name="connsiteX1" fmla="*/ 3123368 w 3143385"/>
              <a:gd name="connsiteY1" fmla="*/ 0 h 819733"/>
              <a:gd name="connsiteX2" fmla="*/ 3143385 w 3143385"/>
              <a:gd name="connsiteY2" fmla="*/ 772160 h 819733"/>
              <a:gd name="connsiteX3" fmla="*/ 100952 w 3143385"/>
              <a:gd name="connsiteY3" fmla="*/ 819733 h 819733"/>
              <a:gd name="connsiteX4" fmla="*/ 0 w 3143385"/>
              <a:gd name="connsiteY4" fmla="*/ 88692 h 819733"/>
              <a:gd name="connsiteX0" fmla="*/ 0 w 5036223"/>
              <a:gd name="connsiteY0" fmla="*/ 88692 h 819733"/>
              <a:gd name="connsiteX1" fmla="*/ 3123368 w 5036223"/>
              <a:gd name="connsiteY1" fmla="*/ 0 h 819733"/>
              <a:gd name="connsiteX2" fmla="*/ 5036223 w 5036223"/>
              <a:gd name="connsiteY2" fmla="*/ 665121 h 819733"/>
              <a:gd name="connsiteX3" fmla="*/ 100952 w 5036223"/>
              <a:gd name="connsiteY3" fmla="*/ 819733 h 819733"/>
              <a:gd name="connsiteX4" fmla="*/ 0 w 5036223"/>
              <a:gd name="connsiteY4" fmla="*/ 88692 h 819733"/>
              <a:gd name="connsiteX0" fmla="*/ 0 w 5036223"/>
              <a:gd name="connsiteY0" fmla="*/ 0 h 731041"/>
              <a:gd name="connsiteX1" fmla="*/ 4990968 w 5036223"/>
              <a:gd name="connsiteY1" fmla="*/ 18348 h 731041"/>
              <a:gd name="connsiteX2" fmla="*/ 5036223 w 5036223"/>
              <a:gd name="connsiteY2" fmla="*/ 576429 h 731041"/>
              <a:gd name="connsiteX3" fmla="*/ 100952 w 5036223"/>
              <a:gd name="connsiteY3" fmla="*/ 731041 h 731041"/>
              <a:gd name="connsiteX4" fmla="*/ 0 w 5036223"/>
              <a:gd name="connsiteY4" fmla="*/ 0 h 731041"/>
              <a:gd name="connsiteX0" fmla="*/ 0 w 5023787"/>
              <a:gd name="connsiteY0" fmla="*/ 0 h 742934"/>
              <a:gd name="connsiteX1" fmla="*/ 4990968 w 5023787"/>
              <a:gd name="connsiteY1" fmla="*/ 18348 h 742934"/>
              <a:gd name="connsiteX2" fmla="*/ 5023787 w 5023787"/>
              <a:gd name="connsiteY2" fmla="*/ 742934 h 742934"/>
              <a:gd name="connsiteX3" fmla="*/ 100952 w 5023787"/>
              <a:gd name="connsiteY3" fmla="*/ 731041 h 742934"/>
              <a:gd name="connsiteX4" fmla="*/ 0 w 5023787"/>
              <a:gd name="connsiteY4" fmla="*/ 0 h 742934"/>
              <a:gd name="connsiteX0" fmla="*/ 0 w 5023787"/>
              <a:gd name="connsiteY0" fmla="*/ 0 h 742934"/>
              <a:gd name="connsiteX1" fmla="*/ 4903922 w 5023787"/>
              <a:gd name="connsiteY1" fmla="*/ 30242 h 742934"/>
              <a:gd name="connsiteX2" fmla="*/ 5023787 w 5023787"/>
              <a:gd name="connsiteY2" fmla="*/ 742934 h 742934"/>
              <a:gd name="connsiteX3" fmla="*/ 100952 w 5023787"/>
              <a:gd name="connsiteY3" fmla="*/ 731041 h 742934"/>
              <a:gd name="connsiteX4" fmla="*/ 0 w 5023787"/>
              <a:gd name="connsiteY4" fmla="*/ 0 h 742934"/>
              <a:gd name="connsiteX0" fmla="*/ 0 w 5102468"/>
              <a:gd name="connsiteY0" fmla="*/ 0 h 738082"/>
              <a:gd name="connsiteX1" fmla="*/ 4982603 w 5102468"/>
              <a:gd name="connsiteY1" fmla="*/ 25390 h 738082"/>
              <a:gd name="connsiteX2" fmla="*/ 5102468 w 5102468"/>
              <a:gd name="connsiteY2" fmla="*/ 738082 h 738082"/>
              <a:gd name="connsiteX3" fmla="*/ 179633 w 5102468"/>
              <a:gd name="connsiteY3" fmla="*/ 726189 h 738082"/>
              <a:gd name="connsiteX4" fmla="*/ 0 w 5102468"/>
              <a:gd name="connsiteY4" fmla="*/ 0 h 738082"/>
              <a:gd name="connsiteX0" fmla="*/ 0 w 8519012"/>
              <a:gd name="connsiteY0" fmla="*/ 0 h 738082"/>
              <a:gd name="connsiteX1" fmla="*/ 8519012 w 8519012"/>
              <a:gd name="connsiteY1" fmla="*/ 68064 h 738082"/>
              <a:gd name="connsiteX2" fmla="*/ 5102468 w 8519012"/>
              <a:gd name="connsiteY2" fmla="*/ 738082 h 738082"/>
              <a:gd name="connsiteX3" fmla="*/ 179633 w 8519012"/>
              <a:gd name="connsiteY3" fmla="*/ 726189 h 738082"/>
              <a:gd name="connsiteX4" fmla="*/ 0 w 8519012"/>
              <a:gd name="connsiteY4" fmla="*/ 0 h 738082"/>
              <a:gd name="connsiteX0" fmla="*/ 0 w 8519012"/>
              <a:gd name="connsiteY0" fmla="*/ 0 h 726188"/>
              <a:gd name="connsiteX1" fmla="*/ 8519012 w 8519012"/>
              <a:gd name="connsiteY1" fmla="*/ 68064 h 726188"/>
              <a:gd name="connsiteX2" fmla="*/ 8408239 w 8519012"/>
              <a:gd name="connsiteY2" fmla="*/ 709630 h 726188"/>
              <a:gd name="connsiteX3" fmla="*/ 179633 w 8519012"/>
              <a:gd name="connsiteY3" fmla="*/ 726189 h 726188"/>
              <a:gd name="connsiteX4" fmla="*/ 0 w 8519012"/>
              <a:gd name="connsiteY4" fmla="*/ 0 h 726188"/>
              <a:gd name="connsiteX0" fmla="*/ 0 w 8505024"/>
              <a:gd name="connsiteY0" fmla="*/ 0 h 726188"/>
              <a:gd name="connsiteX1" fmla="*/ 8505024 w 8505024"/>
              <a:gd name="connsiteY1" fmla="*/ 29241 h 726188"/>
              <a:gd name="connsiteX2" fmla="*/ 8408239 w 8505024"/>
              <a:gd name="connsiteY2" fmla="*/ 709630 h 726188"/>
              <a:gd name="connsiteX3" fmla="*/ 179633 w 8505024"/>
              <a:gd name="connsiteY3" fmla="*/ 726189 h 726188"/>
              <a:gd name="connsiteX4" fmla="*/ 0 w 8505024"/>
              <a:gd name="connsiteY4" fmla="*/ 0 h 726188"/>
              <a:gd name="connsiteX0" fmla="*/ 0 w 8505024"/>
              <a:gd name="connsiteY0" fmla="*/ 0 h 729041"/>
              <a:gd name="connsiteX1" fmla="*/ 8505024 w 8505024"/>
              <a:gd name="connsiteY1" fmla="*/ 29241 h 729041"/>
              <a:gd name="connsiteX2" fmla="*/ 8408239 w 8505024"/>
              <a:gd name="connsiteY2" fmla="*/ 729041 h 729041"/>
              <a:gd name="connsiteX3" fmla="*/ 179633 w 8505024"/>
              <a:gd name="connsiteY3" fmla="*/ 726189 h 729041"/>
              <a:gd name="connsiteX4" fmla="*/ 0 w 8505024"/>
              <a:gd name="connsiteY4" fmla="*/ 0 h 729041"/>
              <a:gd name="connsiteX0" fmla="*/ 0 w 8505024"/>
              <a:gd name="connsiteY0" fmla="*/ 0 h 729041"/>
              <a:gd name="connsiteX1" fmla="*/ 8505024 w 8505024"/>
              <a:gd name="connsiteY1" fmla="*/ 29241 h 729041"/>
              <a:gd name="connsiteX2" fmla="*/ 7813766 w 8505024"/>
              <a:gd name="connsiteY2" fmla="*/ 729041 h 729041"/>
              <a:gd name="connsiteX3" fmla="*/ 179633 w 8505024"/>
              <a:gd name="connsiteY3" fmla="*/ 726189 h 729041"/>
              <a:gd name="connsiteX4" fmla="*/ 0 w 8505024"/>
              <a:gd name="connsiteY4" fmla="*/ 0 h 729041"/>
              <a:gd name="connsiteX0" fmla="*/ 0 w 7813766"/>
              <a:gd name="connsiteY0" fmla="*/ 0 h 729041"/>
              <a:gd name="connsiteX1" fmla="*/ 7623806 w 7813766"/>
              <a:gd name="connsiteY1" fmla="*/ 22770 h 729041"/>
              <a:gd name="connsiteX2" fmla="*/ 7813766 w 7813766"/>
              <a:gd name="connsiteY2" fmla="*/ 729041 h 729041"/>
              <a:gd name="connsiteX3" fmla="*/ 179633 w 7813766"/>
              <a:gd name="connsiteY3" fmla="*/ 726189 h 729041"/>
              <a:gd name="connsiteX4" fmla="*/ 0 w 7813766"/>
              <a:gd name="connsiteY4" fmla="*/ 0 h 729041"/>
              <a:gd name="connsiteX0" fmla="*/ 0 w 7623806"/>
              <a:gd name="connsiteY0" fmla="*/ 0 h 729041"/>
              <a:gd name="connsiteX1" fmla="*/ 7623806 w 7623806"/>
              <a:gd name="connsiteY1" fmla="*/ 22770 h 729041"/>
              <a:gd name="connsiteX2" fmla="*/ 7282237 w 7623806"/>
              <a:gd name="connsiteY2" fmla="*/ 729041 h 729041"/>
              <a:gd name="connsiteX3" fmla="*/ 179633 w 7623806"/>
              <a:gd name="connsiteY3" fmla="*/ 726189 h 729041"/>
              <a:gd name="connsiteX4" fmla="*/ 0 w 7623806"/>
              <a:gd name="connsiteY4" fmla="*/ 0 h 729041"/>
              <a:gd name="connsiteX0" fmla="*/ 0 w 7406998"/>
              <a:gd name="connsiteY0" fmla="*/ 0 h 729041"/>
              <a:gd name="connsiteX1" fmla="*/ 7406998 w 7406998"/>
              <a:gd name="connsiteY1" fmla="*/ 29241 h 729041"/>
              <a:gd name="connsiteX2" fmla="*/ 7282237 w 7406998"/>
              <a:gd name="connsiteY2" fmla="*/ 729041 h 729041"/>
              <a:gd name="connsiteX3" fmla="*/ 179633 w 7406998"/>
              <a:gd name="connsiteY3" fmla="*/ 726189 h 729041"/>
              <a:gd name="connsiteX4" fmla="*/ 0 w 7406998"/>
              <a:gd name="connsiteY4" fmla="*/ 0 h 729041"/>
              <a:gd name="connsiteX0" fmla="*/ 0 w 7282237"/>
              <a:gd name="connsiteY0" fmla="*/ 0 h 729041"/>
              <a:gd name="connsiteX1" fmla="*/ 2210020 w 7282237"/>
              <a:gd name="connsiteY1" fmla="*/ 15016 h 729041"/>
              <a:gd name="connsiteX2" fmla="*/ 7282237 w 7282237"/>
              <a:gd name="connsiteY2" fmla="*/ 729041 h 729041"/>
              <a:gd name="connsiteX3" fmla="*/ 179633 w 7282237"/>
              <a:gd name="connsiteY3" fmla="*/ 726189 h 729041"/>
              <a:gd name="connsiteX4" fmla="*/ 0 w 7282237"/>
              <a:gd name="connsiteY4" fmla="*/ 0 h 729041"/>
              <a:gd name="connsiteX0" fmla="*/ 0 w 2454274"/>
              <a:gd name="connsiteY0" fmla="*/ 0 h 743266"/>
              <a:gd name="connsiteX1" fmla="*/ 2210020 w 2454274"/>
              <a:gd name="connsiteY1" fmla="*/ 15016 h 743266"/>
              <a:gd name="connsiteX2" fmla="*/ 2454274 w 2454274"/>
              <a:gd name="connsiteY2" fmla="*/ 743266 h 743266"/>
              <a:gd name="connsiteX3" fmla="*/ 179633 w 2454274"/>
              <a:gd name="connsiteY3" fmla="*/ 726189 h 743266"/>
              <a:gd name="connsiteX4" fmla="*/ 0 w 2454274"/>
              <a:gd name="connsiteY4" fmla="*/ 0 h 743266"/>
              <a:gd name="connsiteX0" fmla="*/ 0 w 2210020"/>
              <a:gd name="connsiteY0" fmla="*/ 0 h 726190"/>
              <a:gd name="connsiteX1" fmla="*/ 2210020 w 2210020"/>
              <a:gd name="connsiteY1" fmla="*/ 15016 h 726190"/>
              <a:gd name="connsiteX2" fmla="*/ 1982194 w 2210020"/>
              <a:gd name="connsiteY2" fmla="*/ 685031 h 726190"/>
              <a:gd name="connsiteX3" fmla="*/ 179633 w 2210020"/>
              <a:gd name="connsiteY3" fmla="*/ 726189 h 726190"/>
              <a:gd name="connsiteX4" fmla="*/ 0 w 2210020"/>
              <a:gd name="connsiteY4" fmla="*/ 0 h 726190"/>
              <a:gd name="connsiteX0" fmla="*/ 0 w 1982194"/>
              <a:gd name="connsiteY0" fmla="*/ 0 h 726190"/>
              <a:gd name="connsiteX1" fmla="*/ 1895299 w 1982194"/>
              <a:gd name="connsiteY1" fmla="*/ 34428 h 726190"/>
              <a:gd name="connsiteX2" fmla="*/ 1982194 w 1982194"/>
              <a:gd name="connsiteY2" fmla="*/ 685031 h 726190"/>
              <a:gd name="connsiteX3" fmla="*/ 179633 w 1982194"/>
              <a:gd name="connsiteY3" fmla="*/ 726189 h 726190"/>
              <a:gd name="connsiteX4" fmla="*/ 0 w 1982194"/>
              <a:gd name="connsiteY4" fmla="*/ 0 h 726190"/>
              <a:gd name="connsiteX0" fmla="*/ 0 w 2129064"/>
              <a:gd name="connsiteY0" fmla="*/ 0 h 743266"/>
              <a:gd name="connsiteX1" fmla="*/ 1895299 w 2129064"/>
              <a:gd name="connsiteY1" fmla="*/ 34428 h 743266"/>
              <a:gd name="connsiteX2" fmla="*/ 2129064 w 2129064"/>
              <a:gd name="connsiteY2" fmla="*/ 743266 h 743266"/>
              <a:gd name="connsiteX3" fmla="*/ 179633 w 2129064"/>
              <a:gd name="connsiteY3" fmla="*/ 726189 h 743266"/>
              <a:gd name="connsiteX4" fmla="*/ 0 w 2129064"/>
              <a:gd name="connsiteY4" fmla="*/ 0 h 743266"/>
              <a:gd name="connsiteX0" fmla="*/ 0 w 2108083"/>
              <a:gd name="connsiteY0" fmla="*/ 0 h 726190"/>
              <a:gd name="connsiteX1" fmla="*/ 1895299 w 2108083"/>
              <a:gd name="connsiteY1" fmla="*/ 34428 h 726190"/>
              <a:gd name="connsiteX2" fmla="*/ 2108083 w 2108083"/>
              <a:gd name="connsiteY2" fmla="*/ 704443 h 726190"/>
              <a:gd name="connsiteX3" fmla="*/ 179633 w 2108083"/>
              <a:gd name="connsiteY3" fmla="*/ 726189 h 726190"/>
              <a:gd name="connsiteX4" fmla="*/ 0 w 2108083"/>
              <a:gd name="connsiteY4" fmla="*/ 0 h 726190"/>
              <a:gd name="connsiteX0" fmla="*/ 0 w 4075032"/>
              <a:gd name="connsiteY0" fmla="*/ 0 h 726190"/>
              <a:gd name="connsiteX1" fmla="*/ 4075032 w 4075032"/>
              <a:gd name="connsiteY1" fmla="*/ 82958 h 726190"/>
              <a:gd name="connsiteX2" fmla="*/ 2108083 w 4075032"/>
              <a:gd name="connsiteY2" fmla="*/ 704443 h 726190"/>
              <a:gd name="connsiteX3" fmla="*/ 179633 w 4075032"/>
              <a:gd name="connsiteY3" fmla="*/ 726189 h 726190"/>
              <a:gd name="connsiteX4" fmla="*/ 0 w 4075032"/>
              <a:gd name="connsiteY4" fmla="*/ 0 h 726190"/>
              <a:gd name="connsiteX0" fmla="*/ 0 w 4140661"/>
              <a:gd name="connsiteY0" fmla="*/ 0 h 726190"/>
              <a:gd name="connsiteX1" fmla="*/ 4075032 w 4140661"/>
              <a:gd name="connsiteY1" fmla="*/ 82958 h 726190"/>
              <a:gd name="connsiteX2" fmla="*/ 4140661 w 4140661"/>
              <a:gd name="connsiteY2" fmla="*/ 685031 h 726190"/>
              <a:gd name="connsiteX3" fmla="*/ 179633 w 4140661"/>
              <a:gd name="connsiteY3" fmla="*/ 726189 h 726190"/>
              <a:gd name="connsiteX4" fmla="*/ 0 w 4140661"/>
              <a:gd name="connsiteY4" fmla="*/ 0 h 726190"/>
              <a:gd name="connsiteX0" fmla="*/ 0 w 4140661"/>
              <a:gd name="connsiteY0" fmla="*/ 0 h 726190"/>
              <a:gd name="connsiteX1" fmla="*/ 3937075 w 4140661"/>
              <a:gd name="connsiteY1" fmla="*/ 63546 h 726190"/>
              <a:gd name="connsiteX2" fmla="*/ 4140661 w 4140661"/>
              <a:gd name="connsiteY2" fmla="*/ 685031 h 726190"/>
              <a:gd name="connsiteX3" fmla="*/ 179633 w 4140661"/>
              <a:gd name="connsiteY3" fmla="*/ 726189 h 726190"/>
              <a:gd name="connsiteX4" fmla="*/ 0 w 4140661"/>
              <a:gd name="connsiteY4" fmla="*/ 0 h 726190"/>
              <a:gd name="connsiteX0" fmla="*/ 0 w 5290902"/>
              <a:gd name="connsiteY0" fmla="*/ 0 h 726190"/>
              <a:gd name="connsiteX1" fmla="*/ 5290902 w 5290902"/>
              <a:gd name="connsiteY1" fmla="*/ 48017 h 726190"/>
              <a:gd name="connsiteX2" fmla="*/ 4140661 w 5290902"/>
              <a:gd name="connsiteY2" fmla="*/ 685031 h 726190"/>
              <a:gd name="connsiteX3" fmla="*/ 179633 w 5290902"/>
              <a:gd name="connsiteY3" fmla="*/ 726189 h 726190"/>
              <a:gd name="connsiteX4" fmla="*/ 0 w 5290902"/>
              <a:gd name="connsiteY4" fmla="*/ 0 h 726190"/>
              <a:gd name="connsiteX0" fmla="*/ 0 w 5788798"/>
              <a:gd name="connsiteY0" fmla="*/ 0 h 726190"/>
              <a:gd name="connsiteX1" fmla="*/ 5290902 w 5788798"/>
              <a:gd name="connsiteY1" fmla="*/ 48017 h 726190"/>
              <a:gd name="connsiteX2" fmla="*/ 5788798 w 5788798"/>
              <a:gd name="connsiteY2" fmla="*/ 700560 h 726190"/>
              <a:gd name="connsiteX3" fmla="*/ 179633 w 5788798"/>
              <a:gd name="connsiteY3" fmla="*/ 726189 h 726190"/>
              <a:gd name="connsiteX4" fmla="*/ 0 w 5788798"/>
              <a:gd name="connsiteY4" fmla="*/ 0 h 726190"/>
              <a:gd name="connsiteX0" fmla="*/ 0 w 5788798"/>
              <a:gd name="connsiteY0" fmla="*/ 0 h 726190"/>
              <a:gd name="connsiteX1" fmla="*/ 4834721 w 5788798"/>
              <a:gd name="connsiteY1" fmla="*/ 32487 h 726190"/>
              <a:gd name="connsiteX2" fmla="*/ 5788798 w 5788798"/>
              <a:gd name="connsiteY2" fmla="*/ 700560 h 726190"/>
              <a:gd name="connsiteX3" fmla="*/ 179633 w 5788798"/>
              <a:gd name="connsiteY3" fmla="*/ 726189 h 726190"/>
              <a:gd name="connsiteX4" fmla="*/ 0 w 5788798"/>
              <a:gd name="connsiteY4" fmla="*/ 0 h 726190"/>
              <a:gd name="connsiteX0" fmla="*/ 0 w 5200178"/>
              <a:gd name="connsiteY0" fmla="*/ 0 h 793737"/>
              <a:gd name="connsiteX1" fmla="*/ 4834721 w 5200178"/>
              <a:gd name="connsiteY1" fmla="*/ 32487 h 793737"/>
              <a:gd name="connsiteX2" fmla="*/ 5200178 w 5200178"/>
              <a:gd name="connsiteY2" fmla="*/ 793737 h 793737"/>
              <a:gd name="connsiteX3" fmla="*/ 179633 w 5200178"/>
              <a:gd name="connsiteY3" fmla="*/ 726189 h 793737"/>
              <a:gd name="connsiteX4" fmla="*/ 0 w 5200178"/>
              <a:gd name="connsiteY4" fmla="*/ 0 h 793737"/>
              <a:gd name="connsiteX0" fmla="*/ 0 w 5170747"/>
              <a:gd name="connsiteY0" fmla="*/ 0 h 747149"/>
              <a:gd name="connsiteX1" fmla="*/ 4834721 w 5170747"/>
              <a:gd name="connsiteY1" fmla="*/ 32487 h 747149"/>
              <a:gd name="connsiteX2" fmla="*/ 5170747 w 5170747"/>
              <a:gd name="connsiteY2" fmla="*/ 747149 h 747149"/>
              <a:gd name="connsiteX3" fmla="*/ 179633 w 5170747"/>
              <a:gd name="connsiteY3" fmla="*/ 726189 h 747149"/>
              <a:gd name="connsiteX4" fmla="*/ 0 w 5170747"/>
              <a:gd name="connsiteY4" fmla="*/ 0 h 747149"/>
              <a:gd name="connsiteX0" fmla="*/ 0 w 5013659"/>
              <a:gd name="connsiteY0" fmla="*/ 0 h 735429"/>
              <a:gd name="connsiteX1" fmla="*/ 4834721 w 5013659"/>
              <a:gd name="connsiteY1" fmla="*/ 32487 h 735429"/>
              <a:gd name="connsiteX2" fmla="*/ 5013659 w 5013659"/>
              <a:gd name="connsiteY2" fmla="*/ 735429 h 735429"/>
              <a:gd name="connsiteX3" fmla="*/ 179633 w 5013659"/>
              <a:gd name="connsiteY3" fmla="*/ 726189 h 735429"/>
              <a:gd name="connsiteX4" fmla="*/ 0 w 5013659"/>
              <a:gd name="connsiteY4" fmla="*/ 0 h 735429"/>
              <a:gd name="connsiteX0" fmla="*/ 0 w 5013659"/>
              <a:gd name="connsiteY0" fmla="*/ 0 h 737909"/>
              <a:gd name="connsiteX1" fmla="*/ 4834721 w 5013659"/>
              <a:gd name="connsiteY1" fmla="*/ 32487 h 737909"/>
              <a:gd name="connsiteX2" fmla="*/ 5013659 w 5013659"/>
              <a:gd name="connsiteY2" fmla="*/ 735429 h 737909"/>
              <a:gd name="connsiteX3" fmla="*/ 162178 w 5013659"/>
              <a:gd name="connsiteY3" fmla="*/ 737909 h 737909"/>
              <a:gd name="connsiteX4" fmla="*/ 0 w 5013659"/>
              <a:gd name="connsiteY4" fmla="*/ 0 h 737909"/>
              <a:gd name="connsiteX0" fmla="*/ 0 w 5013659"/>
              <a:gd name="connsiteY0" fmla="*/ 0 h 737909"/>
              <a:gd name="connsiteX1" fmla="*/ 4834721 w 5013659"/>
              <a:gd name="connsiteY1" fmla="*/ 32487 h 737909"/>
              <a:gd name="connsiteX2" fmla="*/ 5013659 w 5013659"/>
              <a:gd name="connsiteY2" fmla="*/ 735429 h 737909"/>
              <a:gd name="connsiteX3" fmla="*/ 114617 w 5013659"/>
              <a:gd name="connsiteY3" fmla="*/ 737909 h 737909"/>
              <a:gd name="connsiteX4" fmla="*/ 0 w 5013659"/>
              <a:gd name="connsiteY4" fmla="*/ 0 h 737909"/>
              <a:gd name="connsiteX0" fmla="*/ 0 w 5013659"/>
              <a:gd name="connsiteY0" fmla="*/ 0 h 737909"/>
              <a:gd name="connsiteX1" fmla="*/ 4834721 w 5013659"/>
              <a:gd name="connsiteY1" fmla="*/ 32487 h 737909"/>
              <a:gd name="connsiteX2" fmla="*/ 5013659 w 5013659"/>
              <a:gd name="connsiteY2" fmla="*/ 735429 h 737909"/>
              <a:gd name="connsiteX3" fmla="*/ 232191 w 5013659"/>
              <a:gd name="connsiteY3" fmla="*/ 737909 h 737909"/>
              <a:gd name="connsiteX4" fmla="*/ 0 w 5013659"/>
              <a:gd name="connsiteY4" fmla="*/ 0 h 7379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13659" h="737909">
                <a:moveTo>
                  <a:pt x="0" y="0"/>
                </a:moveTo>
                <a:lnTo>
                  <a:pt x="4834721" y="32487"/>
                </a:lnTo>
                <a:lnTo>
                  <a:pt x="5013659" y="735429"/>
                </a:lnTo>
                <a:lnTo>
                  <a:pt x="232191" y="737909"/>
                </a:lnTo>
                <a:lnTo>
                  <a:pt x="0" y="0"/>
                </a:lnTo>
                <a:close/>
              </a:path>
            </a:pathLst>
          </a:cu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horz" wrap="square" lIns="0" tIns="0" rIns="0" bIns="0" numCol="1" spcCol="38100" rtlCol="0" anchor="ctr">
            <a:spAutoFit/>
          </a:bodyPr>
          <a:lstStyle>
            <a:defPPr marL="0" marR="0" indent="0" algn="l" defTabSz="342900" rtl="0" fontAlgn="auto" latinLnBrk="1" hangingPunct="0">
              <a:lnSpc>
                <a:spcPct val="100000"/>
              </a:lnSpc>
              <a:spcBef>
                <a:spcPts val="0"/>
              </a:spcBef>
              <a:spcAft>
                <a:spcPts val="0"/>
              </a:spcAft>
              <a:buClrTx/>
              <a:buSzTx/>
              <a:buFontTx/>
              <a:buNone/>
              <a:tabLst/>
              <a:defRPr kumimoji="0" sz="675" b="0" i="0" u="none" strike="noStrike" cap="none" spc="0" normalizeH="0" baseline="0">
                <a:ln>
                  <a:noFill/>
                </a:ln>
                <a:solidFill>
                  <a:srgbClr val="000000"/>
                </a:solidFill>
                <a:effectLst/>
                <a:uFillTx/>
              </a:defRPr>
            </a:defPPr>
            <a:lvl1pPr marL="0" marR="0" indent="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8572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17145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25717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34290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42862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51435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60007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68580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endParaRPr lang="fr-FR" sz="1275" b="0" dirty="0">
              <a:solidFill>
                <a:srgbClr val="FFFFFF"/>
              </a:solidFill>
              <a:latin typeface="Aeonis LT Pro" panose="020B0503040304020203" pitchFamily="34" charset="77"/>
              <a:ea typeface="+mn-ea"/>
              <a:cs typeface="+mn-cs"/>
              <a:sym typeface="Helvetica Neue Medium"/>
            </a:endParaRPr>
          </a:p>
        </p:txBody>
      </p:sp>
      <p:sp>
        <p:nvSpPr>
          <p:cNvPr id="51" name="Maison">
            <a:hlinkClick r:id="" action="ppaction://hlinkshowjump?jump=firstslide"/>
          </p:cNvPr>
          <p:cNvSpPr/>
          <p:nvPr/>
        </p:nvSpPr>
        <p:spPr>
          <a:xfrm>
            <a:off x="137557" y="251292"/>
            <a:ext cx="235958" cy="21134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0" y="11938"/>
                </a:lnTo>
                <a:lnTo>
                  <a:pt x="3392" y="11938"/>
                </a:lnTo>
                <a:lnTo>
                  <a:pt x="3392" y="21600"/>
                </a:lnTo>
                <a:lnTo>
                  <a:pt x="8837" y="21600"/>
                </a:lnTo>
                <a:lnTo>
                  <a:pt x="8837" y="13819"/>
                </a:lnTo>
                <a:lnTo>
                  <a:pt x="12694" y="13819"/>
                </a:lnTo>
                <a:lnTo>
                  <a:pt x="12694" y="21600"/>
                </a:lnTo>
                <a:lnTo>
                  <a:pt x="18160" y="21600"/>
                </a:lnTo>
                <a:lnTo>
                  <a:pt x="18160" y="11938"/>
                </a:lnTo>
                <a:lnTo>
                  <a:pt x="21600" y="11938"/>
                </a:lnTo>
                <a:lnTo>
                  <a:pt x="18160" y="8135"/>
                </a:lnTo>
                <a:lnTo>
                  <a:pt x="18160" y="3553"/>
                </a:lnTo>
                <a:lnTo>
                  <a:pt x="16218" y="3553"/>
                </a:lnTo>
                <a:lnTo>
                  <a:pt x="16218" y="5984"/>
                </a:lnTo>
                <a:lnTo>
                  <a:pt x="10800" y="0"/>
                </a:lnTo>
                <a:close/>
              </a:path>
            </a:pathLst>
          </a:custGeom>
          <a:solidFill>
            <a:schemeClr val="bg1"/>
          </a:solidFill>
          <a:ln w="12700">
            <a:miter lim="400000"/>
          </a:ln>
          <a:effectLst/>
        </p:spPr>
        <p:txBody>
          <a:bodyPr lIns="0" tIns="0" rIns="0" bIns="0" anchor="ctr"/>
          <a:lstStyle/>
          <a:p>
            <a:pPr>
              <a:defRPr sz="3400" b="0">
                <a:solidFill>
                  <a:srgbClr val="FFFFFF"/>
                </a:solidFill>
                <a:latin typeface="+mn-lt"/>
                <a:ea typeface="+mn-ea"/>
                <a:cs typeface="+mn-cs"/>
                <a:sym typeface="Helvetica Neue Medium"/>
              </a:defRPr>
            </a:pPr>
            <a:endParaRPr sz="1275"/>
          </a:p>
        </p:txBody>
      </p:sp>
      <p:sp>
        <p:nvSpPr>
          <p:cNvPr id="60" name="Espace réservé du texte 5"/>
          <p:cNvSpPr>
            <a:spLocks noGrp="1"/>
          </p:cNvSpPr>
          <p:nvPr>
            <p:ph type="body" sz="quarter" idx="12"/>
          </p:nvPr>
        </p:nvSpPr>
        <p:spPr>
          <a:xfrm>
            <a:off x="2991135" y="223838"/>
            <a:ext cx="3110617" cy="518034"/>
          </a:xfrm>
        </p:spPr>
        <p:txBody>
          <a:bodyPr/>
          <a:lstStyle/>
          <a:p>
            <a:r>
              <a:rPr lang="fr-CA" dirty="0"/>
              <a:t>L’addition et la </a:t>
            </a:r>
            <a:r>
              <a:rPr lang="fr-CA" dirty="0" smtClean="0"/>
              <a:t>soustraction</a:t>
            </a:r>
            <a:br>
              <a:rPr lang="fr-CA" dirty="0" smtClean="0"/>
            </a:br>
            <a:r>
              <a:rPr lang="fr-CA" dirty="0" smtClean="0"/>
              <a:t> des </a:t>
            </a:r>
            <a:r>
              <a:rPr lang="fr-CA" dirty="0"/>
              <a:t>fractions</a:t>
            </a:r>
            <a:endParaRPr lang="fr-CA" b="0" dirty="0"/>
          </a:p>
        </p:txBody>
      </p:sp>
      <p:sp>
        <p:nvSpPr>
          <p:cNvPr id="8" name="Chevron 7">
            <a:hlinkClick r:id="" action="ppaction://hlinkshowjump?jump=nextslide"/>
            <a:extLst>
              <a:ext uri="{FF2B5EF4-FFF2-40B4-BE49-F238E27FC236}">
                <a16:creationId xmlns:a16="http://schemas.microsoft.com/office/drawing/2014/main" xmlns="" id="{6CA12E37-E614-3B4A-9085-B3ABEFA6DA5E}"/>
              </a:ext>
            </a:extLst>
          </p:cNvPr>
          <p:cNvSpPr/>
          <p:nvPr/>
        </p:nvSpPr>
        <p:spPr>
          <a:xfrm>
            <a:off x="8816172" y="5168506"/>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Chevron 8">
            <a:hlinkClick r:id="" action="ppaction://hlinkshowjump?jump=previousslide"/>
            <a:extLst>
              <a:ext uri="{FF2B5EF4-FFF2-40B4-BE49-F238E27FC236}">
                <a16:creationId xmlns:a16="http://schemas.microsoft.com/office/drawing/2014/main" xmlns="" id="{9FFDD0A3-69DE-524B-8B49-05646078BC4A}"/>
              </a:ext>
            </a:extLst>
          </p:cNvPr>
          <p:cNvSpPr/>
          <p:nvPr/>
        </p:nvSpPr>
        <p:spPr>
          <a:xfrm rot="10800000">
            <a:off x="92158" y="5167698"/>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1" name="Espace réservé du texte 3"/>
          <p:cNvSpPr>
            <a:spLocks noGrp="1"/>
          </p:cNvSpPr>
          <p:nvPr>
            <p:ph type="body" sz="quarter" idx="13"/>
          </p:nvPr>
        </p:nvSpPr>
        <p:spPr>
          <a:xfrm>
            <a:off x="1397167" y="202260"/>
            <a:ext cx="1435293" cy="257175"/>
          </a:xfrm>
          <a:prstGeom prst="rect">
            <a:avLst/>
          </a:prstGeom>
        </p:spPr>
        <p:txBody>
          <a:bodyPr lIns="0" tIns="0" rIns="0" bIns="0"/>
          <a:lstStyle>
            <a:lvl1pPr marL="0" indent="0">
              <a:buNone/>
              <a:defRPr sz="1700" b="0">
                <a:solidFill>
                  <a:schemeClr val="bg1"/>
                </a:solidFill>
                <a:latin typeface="Arial"/>
                <a:cs typeface="Arial"/>
              </a:defRPr>
            </a:lvl1pPr>
          </a:lstStyle>
          <a:p>
            <a:pPr lvl="0"/>
            <a:r>
              <a:rPr lang="fr-FR" dirty="0" smtClean="0"/>
              <a:t>● Cahier p. 80 </a:t>
            </a:r>
            <a:endParaRPr lang="fr-CA" dirty="0"/>
          </a:p>
        </p:txBody>
      </p:sp>
    </p:spTree>
    <p:extLst>
      <p:ext uri="{BB962C8B-B14F-4D97-AF65-F5344CB8AC3E}">
        <p14:creationId xmlns:p14="http://schemas.microsoft.com/office/powerpoint/2010/main" val="1747243875"/>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Fond Qst A"/>
          <p:cNvSpPr/>
          <p:nvPr/>
        </p:nvSpPr>
        <p:spPr>
          <a:xfrm>
            <a:off x="1612597" y="1279975"/>
            <a:ext cx="1104955" cy="1008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 name="Espace réservé du texte 3"/>
          <p:cNvSpPr>
            <a:spLocks noGrp="1"/>
          </p:cNvSpPr>
          <p:nvPr>
            <p:ph type="body" sz="quarter" idx="11"/>
          </p:nvPr>
        </p:nvSpPr>
        <p:spPr>
          <a:xfrm>
            <a:off x="1179240" y="763200"/>
            <a:ext cx="4370422" cy="246221"/>
          </a:xfrm>
        </p:spPr>
        <p:txBody>
          <a:bodyPr/>
          <a:lstStyle/>
          <a:p>
            <a:r>
              <a:rPr lang="fr-CA" dirty="0"/>
              <a:t>Effectuez les additions suivantes.</a:t>
            </a:r>
            <a:endParaRPr lang="en-US" dirty="0"/>
          </a:p>
        </p:txBody>
      </p:sp>
      <p:sp>
        <p:nvSpPr>
          <p:cNvPr id="3" name="Espace réservé du texte 2"/>
          <p:cNvSpPr>
            <a:spLocks noGrp="1"/>
          </p:cNvSpPr>
          <p:nvPr>
            <p:ph type="body" sz="quarter" idx="10"/>
          </p:nvPr>
        </p:nvSpPr>
        <p:spPr/>
        <p:txBody>
          <a:bodyPr/>
          <a:lstStyle/>
          <a:p>
            <a:r>
              <a:rPr lang="fr-CA" dirty="0" smtClean="0"/>
              <a:t>1</a:t>
            </a:r>
            <a:endParaRPr lang="fr-CA" dirty="0"/>
          </a:p>
        </p:txBody>
      </p:sp>
      <p:sp>
        <p:nvSpPr>
          <p:cNvPr id="29" name="Chevron 28">
            <a:hlinkClick r:id="" action="ppaction://hlinkshowjump?jump=nextslide"/>
            <a:extLst>
              <a:ext uri="{FF2B5EF4-FFF2-40B4-BE49-F238E27FC236}">
                <a16:creationId xmlns="" xmlns:a16="http://schemas.microsoft.com/office/drawing/2014/main" id="{6CA12E37-E614-3B4A-9085-B3ABEFA6DA5E}"/>
              </a:ext>
            </a:extLst>
          </p:cNvPr>
          <p:cNvSpPr/>
          <p:nvPr/>
        </p:nvSpPr>
        <p:spPr>
          <a:xfrm>
            <a:off x="8816172" y="5168506"/>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0" name="Chevron 29">
            <a:hlinkClick r:id="" action="ppaction://hlinkshowjump?jump=previousslide"/>
            <a:extLst>
              <a:ext uri="{FF2B5EF4-FFF2-40B4-BE49-F238E27FC236}">
                <a16:creationId xmlns="" xmlns:a16="http://schemas.microsoft.com/office/drawing/2014/main" id="{9FFDD0A3-69DE-524B-8B49-05646078BC4A}"/>
              </a:ext>
            </a:extLst>
          </p:cNvPr>
          <p:cNvSpPr/>
          <p:nvPr/>
        </p:nvSpPr>
        <p:spPr>
          <a:xfrm rot="10800000">
            <a:off x="92158" y="5167698"/>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21" name="Qst A"/>
          <p:cNvGraphicFramePr>
            <a:graphicFrameLocks noChangeAspect="1"/>
          </p:cNvGraphicFramePr>
          <p:nvPr>
            <p:extLst>
              <p:ext uri="{D42A27DB-BD31-4B8C-83A1-F6EECF244321}">
                <p14:modId xmlns:p14="http://schemas.microsoft.com/office/powerpoint/2010/main" val="3112061406"/>
              </p:ext>
            </p:extLst>
          </p:nvPr>
        </p:nvGraphicFramePr>
        <p:xfrm>
          <a:off x="1894634" y="1517650"/>
          <a:ext cx="546100" cy="520700"/>
        </p:xfrm>
        <a:graphic>
          <a:graphicData uri="http://schemas.openxmlformats.org/presentationml/2006/ole">
            <mc:AlternateContent xmlns:mc="http://schemas.openxmlformats.org/markup-compatibility/2006">
              <mc:Choice xmlns:v="urn:schemas-microsoft-com:vml" Requires="v">
                <p:oleObj spid="_x0000_s71202" name="Equation" r:id="rId4" imgW="545760" imgH="520560" progId="Equation.DSMT4">
                  <p:embed/>
                </p:oleObj>
              </mc:Choice>
              <mc:Fallback>
                <p:oleObj name="Equation" r:id="rId4" imgW="545760" imgH="520560" progId="Equation.DSMT4">
                  <p:embed/>
                  <p:pic>
                    <p:nvPicPr>
                      <p:cNvPr id="0" name=""/>
                      <p:cNvPicPr>
                        <a:picLocks noChangeAspect="1" noChangeArrowheads="1"/>
                      </p:cNvPicPr>
                      <p:nvPr/>
                    </p:nvPicPr>
                    <p:blipFill>
                      <a:blip r:embed="rId5"/>
                      <a:srcRect/>
                      <a:stretch>
                        <a:fillRect/>
                      </a:stretch>
                    </p:blipFill>
                    <p:spPr bwMode="auto">
                      <a:xfrm>
                        <a:off x="1894634" y="1517650"/>
                        <a:ext cx="5461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Espace réservé du texte 6"/>
          <p:cNvSpPr txBox="1">
            <a:spLocks/>
          </p:cNvSpPr>
          <p:nvPr/>
        </p:nvSpPr>
        <p:spPr>
          <a:xfrm>
            <a:off x="1015194" y="3879152"/>
            <a:ext cx="549660" cy="358457"/>
          </a:xfrm>
          <a:prstGeom prst="rect">
            <a:avLst/>
          </a:prstGeom>
        </p:spPr>
        <p:txBody>
          <a:bodyPr lIns="0" tIns="0" rIns="0" bIns="0"/>
          <a:lstStyle>
            <a:lvl1pPr marL="0" marR="0" indent="0" algn="ctr" defTabSz="343958" rtl="0" latinLnBrk="0">
              <a:lnSpc>
                <a:spcPct val="100000"/>
              </a:lnSpc>
              <a:spcBef>
                <a:spcPts val="2438"/>
              </a:spcBef>
              <a:spcAft>
                <a:spcPts val="0"/>
              </a:spcAft>
              <a:buClrTx/>
              <a:buSzPct val="125000"/>
              <a:buFont typeface="+mj-lt"/>
              <a:buNone/>
              <a:tabLst/>
              <a:defRPr sz="2000" b="1" i="0" u="none" strike="noStrike" cap="none" spc="0" baseline="0">
                <a:solidFill>
                  <a:schemeClr val="bg1"/>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endParaRPr lang="fr-FR" sz="1800" dirty="0" smtClean="0"/>
          </a:p>
        </p:txBody>
      </p:sp>
      <p:pic>
        <p:nvPicPr>
          <p:cNvPr id="28" name="Quadrillage A"/>
          <p:cNvPicPr>
            <a:picLocks noChangeAspect="1"/>
          </p:cNvPicPr>
          <p:nvPr/>
        </p:nvPicPr>
        <p:blipFill rotWithShape="1">
          <a:blip r:embed="rId6" cstate="print">
            <a:extLst>
              <a:ext uri="{28A0092B-C50C-407E-A947-70E740481C1C}">
                <a14:useLocalDpi xmlns:a14="http://schemas.microsoft.com/office/drawing/2010/main" val="0"/>
              </a:ext>
            </a:extLst>
          </a:blip>
          <a:srcRect l="25729" t="-190" r="39725" b="43506"/>
          <a:stretch/>
        </p:blipFill>
        <p:spPr>
          <a:xfrm>
            <a:off x="1642065" y="2521086"/>
            <a:ext cx="2832372" cy="2487985"/>
          </a:xfrm>
          <a:prstGeom prst="rect">
            <a:avLst/>
          </a:prstGeom>
          <a:ln w="28575">
            <a:solidFill>
              <a:srgbClr val="ABE1FA"/>
            </a:solidFill>
          </a:ln>
        </p:spPr>
      </p:pic>
      <p:sp>
        <p:nvSpPr>
          <p:cNvPr id="33" name="Rectangle 1">
            <a:hlinkClick r:id="" action="ppaction://noaction"/>
            <a:extLst>
              <a:ext uri="{FF2B5EF4-FFF2-40B4-BE49-F238E27FC236}">
                <a16:creationId xmlns:lc="http://schemas.openxmlformats.org/drawingml/2006/lockedCanvas" xmlns:a16="http://schemas.microsoft.com/office/drawing/2014/main" xmlns="" id="{A4812492-AB10-C542-8940-C50D173DEC01}"/>
              </a:ext>
            </a:extLst>
          </p:cNvPr>
          <p:cNvSpPr/>
          <p:nvPr/>
        </p:nvSpPr>
        <p:spPr>
          <a:xfrm>
            <a:off x="3735340" y="180594"/>
            <a:ext cx="1055196" cy="351889"/>
          </a:xfrm>
          <a:custGeom>
            <a:avLst/>
            <a:gdLst>
              <a:gd name="connsiteX0" fmla="*/ 0 w 2966720"/>
              <a:gd name="connsiteY0" fmla="*/ 0 h 873760"/>
              <a:gd name="connsiteX1" fmla="*/ 2966720 w 2966720"/>
              <a:gd name="connsiteY1" fmla="*/ 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05760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46703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3143385"/>
              <a:gd name="connsiteY0" fmla="*/ 88692 h 772160"/>
              <a:gd name="connsiteX1" fmla="*/ 3123368 w 3143385"/>
              <a:gd name="connsiteY1" fmla="*/ 0 h 772160"/>
              <a:gd name="connsiteX2" fmla="*/ 3143385 w 3143385"/>
              <a:gd name="connsiteY2" fmla="*/ 772160 h 772160"/>
              <a:gd name="connsiteX3" fmla="*/ 176665 w 3143385"/>
              <a:gd name="connsiteY3" fmla="*/ 772160 h 772160"/>
              <a:gd name="connsiteX4" fmla="*/ 0 w 3143385"/>
              <a:gd name="connsiteY4" fmla="*/ 88692 h 772160"/>
              <a:gd name="connsiteX0" fmla="*/ 0 w 3143385"/>
              <a:gd name="connsiteY0" fmla="*/ 88692 h 819733"/>
              <a:gd name="connsiteX1" fmla="*/ 3123368 w 3143385"/>
              <a:gd name="connsiteY1" fmla="*/ 0 h 819733"/>
              <a:gd name="connsiteX2" fmla="*/ 3143385 w 3143385"/>
              <a:gd name="connsiteY2" fmla="*/ 772160 h 819733"/>
              <a:gd name="connsiteX3" fmla="*/ 100952 w 3143385"/>
              <a:gd name="connsiteY3" fmla="*/ 819733 h 819733"/>
              <a:gd name="connsiteX4" fmla="*/ 0 w 3143385"/>
              <a:gd name="connsiteY4" fmla="*/ 88692 h 819733"/>
              <a:gd name="connsiteX0" fmla="*/ 0 w 5036223"/>
              <a:gd name="connsiteY0" fmla="*/ 88692 h 819733"/>
              <a:gd name="connsiteX1" fmla="*/ 3123368 w 5036223"/>
              <a:gd name="connsiteY1" fmla="*/ 0 h 819733"/>
              <a:gd name="connsiteX2" fmla="*/ 5036223 w 5036223"/>
              <a:gd name="connsiteY2" fmla="*/ 665121 h 819733"/>
              <a:gd name="connsiteX3" fmla="*/ 100952 w 5036223"/>
              <a:gd name="connsiteY3" fmla="*/ 819733 h 819733"/>
              <a:gd name="connsiteX4" fmla="*/ 0 w 5036223"/>
              <a:gd name="connsiteY4" fmla="*/ 88692 h 819733"/>
              <a:gd name="connsiteX0" fmla="*/ 0 w 5036223"/>
              <a:gd name="connsiteY0" fmla="*/ 0 h 731041"/>
              <a:gd name="connsiteX1" fmla="*/ 4990968 w 5036223"/>
              <a:gd name="connsiteY1" fmla="*/ 18348 h 731041"/>
              <a:gd name="connsiteX2" fmla="*/ 5036223 w 5036223"/>
              <a:gd name="connsiteY2" fmla="*/ 576429 h 731041"/>
              <a:gd name="connsiteX3" fmla="*/ 100952 w 5036223"/>
              <a:gd name="connsiteY3" fmla="*/ 731041 h 731041"/>
              <a:gd name="connsiteX4" fmla="*/ 0 w 5036223"/>
              <a:gd name="connsiteY4" fmla="*/ 0 h 731041"/>
              <a:gd name="connsiteX0" fmla="*/ 0 w 5023787"/>
              <a:gd name="connsiteY0" fmla="*/ 0 h 742934"/>
              <a:gd name="connsiteX1" fmla="*/ 4990968 w 5023787"/>
              <a:gd name="connsiteY1" fmla="*/ 18348 h 742934"/>
              <a:gd name="connsiteX2" fmla="*/ 5023787 w 5023787"/>
              <a:gd name="connsiteY2" fmla="*/ 742934 h 742934"/>
              <a:gd name="connsiteX3" fmla="*/ 100952 w 5023787"/>
              <a:gd name="connsiteY3" fmla="*/ 731041 h 742934"/>
              <a:gd name="connsiteX4" fmla="*/ 0 w 5023787"/>
              <a:gd name="connsiteY4" fmla="*/ 0 h 742934"/>
              <a:gd name="connsiteX0" fmla="*/ 0 w 5023787"/>
              <a:gd name="connsiteY0" fmla="*/ 0 h 742934"/>
              <a:gd name="connsiteX1" fmla="*/ 4903922 w 5023787"/>
              <a:gd name="connsiteY1" fmla="*/ 30242 h 742934"/>
              <a:gd name="connsiteX2" fmla="*/ 5023787 w 5023787"/>
              <a:gd name="connsiteY2" fmla="*/ 742934 h 742934"/>
              <a:gd name="connsiteX3" fmla="*/ 100952 w 5023787"/>
              <a:gd name="connsiteY3" fmla="*/ 731041 h 742934"/>
              <a:gd name="connsiteX4" fmla="*/ 0 w 5023787"/>
              <a:gd name="connsiteY4" fmla="*/ 0 h 742934"/>
              <a:gd name="connsiteX0" fmla="*/ 0 w 5102468"/>
              <a:gd name="connsiteY0" fmla="*/ 0 h 738082"/>
              <a:gd name="connsiteX1" fmla="*/ 4982603 w 5102468"/>
              <a:gd name="connsiteY1" fmla="*/ 25390 h 738082"/>
              <a:gd name="connsiteX2" fmla="*/ 5102468 w 5102468"/>
              <a:gd name="connsiteY2" fmla="*/ 738082 h 738082"/>
              <a:gd name="connsiteX3" fmla="*/ 179633 w 5102468"/>
              <a:gd name="connsiteY3" fmla="*/ 726189 h 738082"/>
              <a:gd name="connsiteX4" fmla="*/ 0 w 5102468"/>
              <a:gd name="connsiteY4" fmla="*/ 0 h 738082"/>
              <a:gd name="connsiteX0" fmla="*/ 0 w 8519012"/>
              <a:gd name="connsiteY0" fmla="*/ 0 h 738082"/>
              <a:gd name="connsiteX1" fmla="*/ 8519012 w 8519012"/>
              <a:gd name="connsiteY1" fmla="*/ 68064 h 738082"/>
              <a:gd name="connsiteX2" fmla="*/ 5102468 w 8519012"/>
              <a:gd name="connsiteY2" fmla="*/ 738082 h 738082"/>
              <a:gd name="connsiteX3" fmla="*/ 179633 w 8519012"/>
              <a:gd name="connsiteY3" fmla="*/ 726189 h 738082"/>
              <a:gd name="connsiteX4" fmla="*/ 0 w 8519012"/>
              <a:gd name="connsiteY4" fmla="*/ 0 h 738082"/>
              <a:gd name="connsiteX0" fmla="*/ 0 w 8519012"/>
              <a:gd name="connsiteY0" fmla="*/ 0 h 726188"/>
              <a:gd name="connsiteX1" fmla="*/ 8519012 w 8519012"/>
              <a:gd name="connsiteY1" fmla="*/ 68064 h 726188"/>
              <a:gd name="connsiteX2" fmla="*/ 8408239 w 8519012"/>
              <a:gd name="connsiteY2" fmla="*/ 709630 h 726188"/>
              <a:gd name="connsiteX3" fmla="*/ 179633 w 8519012"/>
              <a:gd name="connsiteY3" fmla="*/ 726189 h 726188"/>
              <a:gd name="connsiteX4" fmla="*/ 0 w 8519012"/>
              <a:gd name="connsiteY4" fmla="*/ 0 h 726188"/>
              <a:gd name="connsiteX0" fmla="*/ 0 w 8505024"/>
              <a:gd name="connsiteY0" fmla="*/ 0 h 726188"/>
              <a:gd name="connsiteX1" fmla="*/ 8505024 w 8505024"/>
              <a:gd name="connsiteY1" fmla="*/ 29241 h 726188"/>
              <a:gd name="connsiteX2" fmla="*/ 8408239 w 8505024"/>
              <a:gd name="connsiteY2" fmla="*/ 709630 h 726188"/>
              <a:gd name="connsiteX3" fmla="*/ 179633 w 8505024"/>
              <a:gd name="connsiteY3" fmla="*/ 726189 h 726188"/>
              <a:gd name="connsiteX4" fmla="*/ 0 w 8505024"/>
              <a:gd name="connsiteY4" fmla="*/ 0 h 726188"/>
              <a:gd name="connsiteX0" fmla="*/ 0 w 8505024"/>
              <a:gd name="connsiteY0" fmla="*/ 0 h 729041"/>
              <a:gd name="connsiteX1" fmla="*/ 8505024 w 8505024"/>
              <a:gd name="connsiteY1" fmla="*/ 29241 h 729041"/>
              <a:gd name="connsiteX2" fmla="*/ 8408239 w 8505024"/>
              <a:gd name="connsiteY2" fmla="*/ 729041 h 729041"/>
              <a:gd name="connsiteX3" fmla="*/ 179633 w 8505024"/>
              <a:gd name="connsiteY3" fmla="*/ 726189 h 729041"/>
              <a:gd name="connsiteX4" fmla="*/ 0 w 8505024"/>
              <a:gd name="connsiteY4" fmla="*/ 0 h 729041"/>
              <a:gd name="connsiteX0" fmla="*/ 0 w 8505024"/>
              <a:gd name="connsiteY0" fmla="*/ 0 h 729041"/>
              <a:gd name="connsiteX1" fmla="*/ 8505024 w 8505024"/>
              <a:gd name="connsiteY1" fmla="*/ 29241 h 729041"/>
              <a:gd name="connsiteX2" fmla="*/ 7813766 w 8505024"/>
              <a:gd name="connsiteY2" fmla="*/ 729041 h 729041"/>
              <a:gd name="connsiteX3" fmla="*/ 179633 w 8505024"/>
              <a:gd name="connsiteY3" fmla="*/ 726189 h 729041"/>
              <a:gd name="connsiteX4" fmla="*/ 0 w 8505024"/>
              <a:gd name="connsiteY4" fmla="*/ 0 h 729041"/>
              <a:gd name="connsiteX0" fmla="*/ 0 w 7813766"/>
              <a:gd name="connsiteY0" fmla="*/ 0 h 729041"/>
              <a:gd name="connsiteX1" fmla="*/ 7623806 w 7813766"/>
              <a:gd name="connsiteY1" fmla="*/ 22770 h 729041"/>
              <a:gd name="connsiteX2" fmla="*/ 7813766 w 7813766"/>
              <a:gd name="connsiteY2" fmla="*/ 729041 h 729041"/>
              <a:gd name="connsiteX3" fmla="*/ 179633 w 7813766"/>
              <a:gd name="connsiteY3" fmla="*/ 726189 h 729041"/>
              <a:gd name="connsiteX4" fmla="*/ 0 w 7813766"/>
              <a:gd name="connsiteY4" fmla="*/ 0 h 729041"/>
              <a:gd name="connsiteX0" fmla="*/ 0 w 7623806"/>
              <a:gd name="connsiteY0" fmla="*/ 0 h 729041"/>
              <a:gd name="connsiteX1" fmla="*/ 7623806 w 7623806"/>
              <a:gd name="connsiteY1" fmla="*/ 22770 h 729041"/>
              <a:gd name="connsiteX2" fmla="*/ 7282237 w 7623806"/>
              <a:gd name="connsiteY2" fmla="*/ 729041 h 729041"/>
              <a:gd name="connsiteX3" fmla="*/ 179633 w 7623806"/>
              <a:gd name="connsiteY3" fmla="*/ 726189 h 729041"/>
              <a:gd name="connsiteX4" fmla="*/ 0 w 7623806"/>
              <a:gd name="connsiteY4" fmla="*/ 0 h 729041"/>
              <a:gd name="connsiteX0" fmla="*/ 0 w 7406998"/>
              <a:gd name="connsiteY0" fmla="*/ 0 h 729041"/>
              <a:gd name="connsiteX1" fmla="*/ 7406998 w 7406998"/>
              <a:gd name="connsiteY1" fmla="*/ 29241 h 729041"/>
              <a:gd name="connsiteX2" fmla="*/ 7282237 w 7406998"/>
              <a:gd name="connsiteY2" fmla="*/ 729041 h 729041"/>
              <a:gd name="connsiteX3" fmla="*/ 179633 w 7406998"/>
              <a:gd name="connsiteY3" fmla="*/ 726189 h 729041"/>
              <a:gd name="connsiteX4" fmla="*/ 0 w 7406998"/>
              <a:gd name="connsiteY4" fmla="*/ 0 h 729041"/>
              <a:gd name="connsiteX0" fmla="*/ 0 w 7282237"/>
              <a:gd name="connsiteY0" fmla="*/ 0 h 729041"/>
              <a:gd name="connsiteX1" fmla="*/ 2210020 w 7282237"/>
              <a:gd name="connsiteY1" fmla="*/ 15016 h 729041"/>
              <a:gd name="connsiteX2" fmla="*/ 7282237 w 7282237"/>
              <a:gd name="connsiteY2" fmla="*/ 729041 h 729041"/>
              <a:gd name="connsiteX3" fmla="*/ 179633 w 7282237"/>
              <a:gd name="connsiteY3" fmla="*/ 726189 h 729041"/>
              <a:gd name="connsiteX4" fmla="*/ 0 w 7282237"/>
              <a:gd name="connsiteY4" fmla="*/ 0 h 729041"/>
              <a:gd name="connsiteX0" fmla="*/ 0 w 2454274"/>
              <a:gd name="connsiteY0" fmla="*/ 0 h 743266"/>
              <a:gd name="connsiteX1" fmla="*/ 2210020 w 2454274"/>
              <a:gd name="connsiteY1" fmla="*/ 15016 h 743266"/>
              <a:gd name="connsiteX2" fmla="*/ 2454274 w 2454274"/>
              <a:gd name="connsiteY2" fmla="*/ 743266 h 743266"/>
              <a:gd name="connsiteX3" fmla="*/ 179633 w 2454274"/>
              <a:gd name="connsiteY3" fmla="*/ 726189 h 743266"/>
              <a:gd name="connsiteX4" fmla="*/ 0 w 2454274"/>
              <a:gd name="connsiteY4" fmla="*/ 0 h 743266"/>
              <a:gd name="connsiteX0" fmla="*/ 0 w 2210020"/>
              <a:gd name="connsiteY0" fmla="*/ 0 h 726190"/>
              <a:gd name="connsiteX1" fmla="*/ 2210020 w 2210020"/>
              <a:gd name="connsiteY1" fmla="*/ 15016 h 726190"/>
              <a:gd name="connsiteX2" fmla="*/ 1982194 w 2210020"/>
              <a:gd name="connsiteY2" fmla="*/ 685031 h 726190"/>
              <a:gd name="connsiteX3" fmla="*/ 179633 w 2210020"/>
              <a:gd name="connsiteY3" fmla="*/ 726189 h 726190"/>
              <a:gd name="connsiteX4" fmla="*/ 0 w 2210020"/>
              <a:gd name="connsiteY4" fmla="*/ 0 h 726190"/>
              <a:gd name="connsiteX0" fmla="*/ 0 w 1982194"/>
              <a:gd name="connsiteY0" fmla="*/ 0 h 726190"/>
              <a:gd name="connsiteX1" fmla="*/ 1895299 w 1982194"/>
              <a:gd name="connsiteY1" fmla="*/ 34428 h 726190"/>
              <a:gd name="connsiteX2" fmla="*/ 1982194 w 1982194"/>
              <a:gd name="connsiteY2" fmla="*/ 685031 h 726190"/>
              <a:gd name="connsiteX3" fmla="*/ 179633 w 1982194"/>
              <a:gd name="connsiteY3" fmla="*/ 726189 h 726190"/>
              <a:gd name="connsiteX4" fmla="*/ 0 w 1982194"/>
              <a:gd name="connsiteY4" fmla="*/ 0 h 726190"/>
              <a:gd name="connsiteX0" fmla="*/ 0 w 2129064"/>
              <a:gd name="connsiteY0" fmla="*/ 0 h 743266"/>
              <a:gd name="connsiteX1" fmla="*/ 1895299 w 2129064"/>
              <a:gd name="connsiteY1" fmla="*/ 34428 h 743266"/>
              <a:gd name="connsiteX2" fmla="*/ 2129064 w 2129064"/>
              <a:gd name="connsiteY2" fmla="*/ 743266 h 743266"/>
              <a:gd name="connsiteX3" fmla="*/ 179633 w 2129064"/>
              <a:gd name="connsiteY3" fmla="*/ 726189 h 743266"/>
              <a:gd name="connsiteX4" fmla="*/ 0 w 2129064"/>
              <a:gd name="connsiteY4" fmla="*/ 0 h 743266"/>
              <a:gd name="connsiteX0" fmla="*/ 0 w 2108083"/>
              <a:gd name="connsiteY0" fmla="*/ 0 h 726190"/>
              <a:gd name="connsiteX1" fmla="*/ 1895299 w 2108083"/>
              <a:gd name="connsiteY1" fmla="*/ 34428 h 726190"/>
              <a:gd name="connsiteX2" fmla="*/ 2108083 w 2108083"/>
              <a:gd name="connsiteY2" fmla="*/ 704443 h 726190"/>
              <a:gd name="connsiteX3" fmla="*/ 179633 w 2108083"/>
              <a:gd name="connsiteY3" fmla="*/ 726189 h 726190"/>
              <a:gd name="connsiteX4" fmla="*/ 0 w 2108083"/>
              <a:gd name="connsiteY4" fmla="*/ 0 h 726190"/>
              <a:gd name="connsiteX0" fmla="*/ 0 w 4075032"/>
              <a:gd name="connsiteY0" fmla="*/ 0 h 726190"/>
              <a:gd name="connsiteX1" fmla="*/ 4075032 w 4075032"/>
              <a:gd name="connsiteY1" fmla="*/ 82958 h 726190"/>
              <a:gd name="connsiteX2" fmla="*/ 2108083 w 4075032"/>
              <a:gd name="connsiteY2" fmla="*/ 704443 h 726190"/>
              <a:gd name="connsiteX3" fmla="*/ 179633 w 4075032"/>
              <a:gd name="connsiteY3" fmla="*/ 726189 h 726190"/>
              <a:gd name="connsiteX4" fmla="*/ 0 w 4075032"/>
              <a:gd name="connsiteY4" fmla="*/ 0 h 726190"/>
              <a:gd name="connsiteX0" fmla="*/ 0 w 4140661"/>
              <a:gd name="connsiteY0" fmla="*/ 0 h 726190"/>
              <a:gd name="connsiteX1" fmla="*/ 4075032 w 4140661"/>
              <a:gd name="connsiteY1" fmla="*/ 82958 h 726190"/>
              <a:gd name="connsiteX2" fmla="*/ 4140661 w 4140661"/>
              <a:gd name="connsiteY2" fmla="*/ 685031 h 726190"/>
              <a:gd name="connsiteX3" fmla="*/ 179633 w 4140661"/>
              <a:gd name="connsiteY3" fmla="*/ 726189 h 726190"/>
              <a:gd name="connsiteX4" fmla="*/ 0 w 4140661"/>
              <a:gd name="connsiteY4" fmla="*/ 0 h 726190"/>
              <a:gd name="connsiteX0" fmla="*/ 0 w 4140661"/>
              <a:gd name="connsiteY0" fmla="*/ 0 h 726190"/>
              <a:gd name="connsiteX1" fmla="*/ 3937075 w 4140661"/>
              <a:gd name="connsiteY1" fmla="*/ 63546 h 726190"/>
              <a:gd name="connsiteX2" fmla="*/ 4140661 w 4140661"/>
              <a:gd name="connsiteY2" fmla="*/ 685031 h 726190"/>
              <a:gd name="connsiteX3" fmla="*/ 179633 w 4140661"/>
              <a:gd name="connsiteY3" fmla="*/ 726189 h 726190"/>
              <a:gd name="connsiteX4" fmla="*/ 0 w 4140661"/>
              <a:gd name="connsiteY4" fmla="*/ 0 h 726190"/>
              <a:gd name="connsiteX0" fmla="*/ 0 w 5290902"/>
              <a:gd name="connsiteY0" fmla="*/ 0 h 726190"/>
              <a:gd name="connsiteX1" fmla="*/ 5290902 w 5290902"/>
              <a:gd name="connsiteY1" fmla="*/ 48017 h 726190"/>
              <a:gd name="connsiteX2" fmla="*/ 4140661 w 5290902"/>
              <a:gd name="connsiteY2" fmla="*/ 685031 h 726190"/>
              <a:gd name="connsiteX3" fmla="*/ 179633 w 5290902"/>
              <a:gd name="connsiteY3" fmla="*/ 726189 h 726190"/>
              <a:gd name="connsiteX4" fmla="*/ 0 w 5290902"/>
              <a:gd name="connsiteY4" fmla="*/ 0 h 726190"/>
              <a:gd name="connsiteX0" fmla="*/ 0 w 5788798"/>
              <a:gd name="connsiteY0" fmla="*/ 0 h 726190"/>
              <a:gd name="connsiteX1" fmla="*/ 5290902 w 5788798"/>
              <a:gd name="connsiteY1" fmla="*/ 48017 h 726190"/>
              <a:gd name="connsiteX2" fmla="*/ 5788798 w 5788798"/>
              <a:gd name="connsiteY2" fmla="*/ 700560 h 726190"/>
              <a:gd name="connsiteX3" fmla="*/ 179633 w 5788798"/>
              <a:gd name="connsiteY3" fmla="*/ 726189 h 726190"/>
              <a:gd name="connsiteX4" fmla="*/ 0 w 5788798"/>
              <a:gd name="connsiteY4" fmla="*/ 0 h 726190"/>
              <a:gd name="connsiteX0" fmla="*/ 0 w 5788798"/>
              <a:gd name="connsiteY0" fmla="*/ 0 h 726190"/>
              <a:gd name="connsiteX1" fmla="*/ 4834721 w 5788798"/>
              <a:gd name="connsiteY1" fmla="*/ 32487 h 726190"/>
              <a:gd name="connsiteX2" fmla="*/ 5788798 w 5788798"/>
              <a:gd name="connsiteY2" fmla="*/ 700560 h 726190"/>
              <a:gd name="connsiteX3" fmla="*/ 179633 w 5788798"/>
              <a:gd name="connsiteY3" fmla="*/ 726189 h 726190"/>
              <a:gd name="connsiteX4" fmla="*/ 0 w 5788798"/>
              <a:gd name="connsiteY4" fmla="*/ 0 h 726190"/>
              <a:gd name="connsiteX0" fmla="*/ 0 w 5200178"/>
              <a:gd name="connsiteY0" fmla="*/ 0 h 793737"/>
              <a:gd name="connsiteX1" fmla="*/ 4834721 w 5200178"/>
              <a:gd name="connsiteY1" fmla="*/ 32487 h 793737"/>
              <a:gd name="connsiteX2" fmla="*/ 5200178 w 5200178"/>
              <a:gd name="connsiteY2" fmla="*/ 793737 h 793737"/>
              <a:gd name="connsiteX3" fmla="*/ 179633 w 5200178"/>
              <a:gd name="connsiteY3" fmla="*/ 726189 h 793737"/>
              <a:gd name="connsiteX4" fmla="*/ 0 w 5200178"/>
              <a:gd name="connsiteY4" fmla="*/ 0 h 793737"/>
              <a:gd name="connsiteX0" fmla="*/ 0 w 5170747"/>
              <a:gd name="connsiteY0" fmla="*/ 0 h 747149"/>
              <a:gd name="connsiteX1" fmla="*/ 4834721 w 5170747"/>
              <a:gd name="connsiteY1" fmla="*/ 32487 h 747149"/>
              <a:gd name="connsiteX2" fmla="*/ 5170747 w 5170747"/>
              <a:gd name="connsiteY2" fmla="*/ 747149 h 747149"/>
              <a:gd name="connsiteX3" fmla="*/ 179633 w 5170747"/>
              <a:gd name="connsiteY3" fmla="*/ 726189 h 747149"/>
              <a:gd name="connsiteX4" fmla="*/ 0 w 5170747"/>
              <a:gd name="connsiteY4" fmla="*/ 0 h 747149"/>
              <a:gd name="connsiteX0" fmla="*/ 0 w 5013659"/>
              <a:gd name="connsiteY0" fmla="*/ 0 h 735429"/>
              <a:gd name="connsiteX1" fmla="*/ 4834721 w 5013659"/>
              <a:gd name="connsiteY1" fmla="*/ 32487 h 735429"/>
              <a:gd name="connsiteX2" fmla="*/ 5013659 w 5013659"/>
              <a:gd name="connsiteY2" fmla="*/ 735429 h 735429"/>
              <a:gd name="connsiteX3" fmla="*/ 179633 w 5013659"/>
              <a:gd name="connsiteY3" fmla="*/ 726189 h 735429"/>
              <a:gd name="connsiteX4" fmla="*/ 0 w 5013659"/>
              <a:gd name="connsiteY4" fmla="*/ 0 h 735429"/>
              <a:gd name="connsiteX0" fmla="*/ 0 w 5013659"/>
              <a:gd name="connsiteY0" fmla="*/ 0 h 737909"/>
              <a:gd name="connsiteX1" fmla="*/ 4834721 w 5013659"/>
              <a:gd name="connsiteY1" fmla="*/ 32487 h 737909"/>
              <a:gd name="connsiteX2" fmla="*/ 5013659 w 5013659"/>
              <a:gd name="connsiteY2" fmla="*/ 735429 h 737909"/>
              <a:gd name="connsiteX3" fmla="*/ 162178 w 5013659"/>
              <a:gd name="connsiteY3" fmla="*/ 737909 h 737909"/>
              <a:gd name="connsiteX4" fmla="*/ 0 w 5013659"/>
              <a:gd name="connsiteY4" fmla="*/ 0 h 737909"/>
              <a:gd name="connsiteX0" fmla="*/ 0 w 5260935"/>
              <a:gd name="connsiteY0" fmla="*/ 0 h 714468"/>
              <a:gd name="connsiteX1" fmla="*/ 5081997 w 5260935"/>
              <a:gd name="connsiteY1" fmla="*/ 9046 h 714468"/>
              <a:gd name="connsiteX2" fmla="*/ 5260935 w 5260935"/>
              <a:gd name="connsiteY2" fmla="*/ 711988 h 714468"/>
              <a:gd name="connsiteX3" fmla="*/ 409454 w 5260935"/>
              <a:gd name="connsiteY3" fmla="*/ 714468 h 714468"/>
              <a:gd name="connsiteX4" fmla="*/ 0 w 5260935"/>
              <a:gd name="connsiteY4" fmla="*/ 0 h 714468"/>
              <a:gd name="connsiteX0" fmla="*/ 0 w 5384217"/>
              <a:gd name="connsiteY0" fmla="*/ 14394 h 728862"/>
              <a:gd name="connsiteX1" fmla="*/ 5384217 w 5384217"/>
              <a:gd name="connsiteY1" fmla="*/ 0 h 728862"/>
              <a:gd name="connsiteX2" fmla="*/ 5260935 w 5384217"/>
              <a:gd name="connsiteY2" fmla="*/ 726382 h 728862"/>
              <a:gd name="connsiteX3" fmla="*/ 409454 w 5384217"/>
              <a:gd name="connsiteY3" fmla="*/ 728862 h 728862"/>
              <a:gd name="connsiteX4" fmla="*/ 0 w 5384217"/>
              <a:gd name="connsiteY4" fmla="*/ 14394 h 728862"/>
              <a:gd name="connsiteX0" fmla="*/ 0 w 5494117"/>
              <a:gd name="connsiteY0" fmla="*/ 0 h 714468"/>
              <a:gd name="connsiteX1" fmla="*/ 5494117 w 5494117"/>
              <a:gd name="connsiteY1" fmla="*/ 9047 h 714468"/>
              <a:gd name="connsiteX2" fmla="*/ 5260935 w 5494117"/>
              <a:gd name="connsiteY2" fmla="*/ 711988 h 714468"/>
              <a:gd name="connsiteX3" fmla="*/ 409454 w 5494117"/>
              <a:gd name="connsiteY3" fmla="*/ 714468 h 714468"/>
              <a:gd name="connsiteX4" fmla="*/ 0 w 5494117"/>
              <a:gd name="connsiteY4" fmla="*/ 0 h 714468"/>
              <a:gd name="connsiteX0" fmla="*/ 0 w 5439167"/>
              <a:gd name="connsiteY0" fmla="*/ 2674 h 717142"/>
              <a:gd name="connsiteX1" fmla="*/ 5439167 w 5439167"/>
              <a:gd name="connsiteY1" fmla="*/ 0 h 717142"/>
              <a:gd name="connsiteX2" fmla="*/ 5260935 w 5439167"/>
              <a:gd name="connsiteY2" fmla="*/ 714662 h 717142"/>
              <a:gd name="connsiteX3" fmla="*/ 409454 w 5439167"/>
              <a:gd name="connsiteY3" fmla="*/ 717142 h 717142"/>
              <a:gd name="connsiteX4" fmla="*/ 0 w 5439167"/>
              <a:gd name="connsiteY4" fmla="*/ 2674 h 7171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39167" h="717142">
                <a:moveTo>
                  <a:pt x="0" y="2674"/>
                </a:moveTo>
                <a:lnTo>
                  <a:pt x="5439167" y="0"/>
                </a:lnTo>
                <a:lnTo>
                  <a:pt x="5260935" y="714662"/>
                </a:lnTo>
                <a:lnTo>
                  <a:pt x="409454" y="717142"/>
                </a:lnTo>
                <a:lnTo>
                  <a:pt x="0" y="2674"/>
                </a:lnTo>
                <a:close/>
              </a:path>
            </a:pathLst>
          </a:cu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horz" wrap="square" lIns="0" tIns="0" rIns="0" bIns="0" numCol="1" spcCol="38100" rtlCol="0" anchor="ctr">
            <a:spAutoFit/>
          </a:bodyPr>
          <a:lstStyle>
            <a:defPPr marL="0" marR="0" indent="0" algn="l" defTabSz="342900" rtl="0" fontAlgn="auto" latinLnBrk="1" hangingPunct="0">
              <a:lnSpc>
                <a:spcPct val="100000"/>
              </a:lnSpc>
              <a:spcBef>
                <a:spcPts val="0"/>
              </a:spcBef>
              <a:spcAft>
                <a:spcPts val="0"/>
              </a:spcAft>
              <a:buClrTx/>
              <a:buSzTx/>
              <a:buFontTx/>
              <a:buNone/>
              <a:tabLst/>
              <a:defRPr kumimoji="0" sz="675" b="0" i="0" u="none" strike="noStrike" cap="none" spc="0" normalizeH="0" baseline="0">
                <a:ln>
                  <a:noFill/>
                </a:ln>
                <a:solidFill>
                  <a:srgbClr val="000000"/>
                </a:solidFill>
                <a:effectLst/>
                <a:uFillTx/>
              </a:defRPr>
            </a:defPPr>
            <a:lvl1pPr marL="0" marR="0" indent="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8572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17145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25717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34290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42862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51435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60007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68580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endParaRPr lang="fr-FR" sz="1275" b="0" dirty="0">
              <a:solidFill>
                <a:srgbClr val="FFFFFF"/>
              </a:solidFill>
              <a:latin typeface="Aeonis LT Pro" panose="020B0503040304020203" pitchFamily="34" charset="77"/>
              <a:ea typeface="+mn-ea"/>
              <a:cs typeface="+mn-cs"/>
              <a:sym typeface="Helvetica Neue Medium"/>
            </a:endParaRPr>
          </a:p>
        </p:txBody>
      </p:sp>
      <p:sp>
        <p:nvSpPr>
          <p:cNvPr id="35" name="Espace réservé du texte 4"/>
          <p:cNvSpPr>
            <a:spLocks noGrp="1"/>
          </p:cNvSpPr>
          <p:nvPr>
            <p:ph type="body" sz="quarter" idx="12"/>
          </p:nvPr>
        </p:nvSpPr>
        <p:spPr>
          <a:xfrm>
            <a:off x="3833109" y="206585"/>
            <a:ext cx="1020688" cy="257175"/>
          </a:xfrm>
        </p:spPr>
        <p:txBody>
          <a:bodyPr/>
          <a:lstStyle/>
          <a:p>
            <a:r>
              <a:rPr lang="fr-CA" b="0" dirty="0" smtClean="0"/>
              <a:t>(1 de 2)</a:t>
            </a:r>
            <a:endParaRPr lang="fr-CA" b="0" dirty="0"/>
          </a:p>
        </p:txBody>
      </p:sp>
      <p:sp>
        <p:nvSpPr>
          <p:cNvPr id="46" name="Maison">
            <a:hlinkClick r:id="" action="ppaction://hlinkshowjump?jump=firstslide"/>
          </p:cNvPr>
          <p:cNvSpPr/>
          <p:nvPr/>
        </p:nvSpPr>
        <p:spPr>
          <a:xfrm>
            <a:off x="137557" y="251292"/>
            <a:ext cx="235958" cy="21134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0" y="11938"/>
                </a:lnTo>
                <a:lnTo>
                  <a:pt x="3392" y="11938"/>
                </a:lnTo>
                <a:lnTo>
                  <a:pt x="3392" y="21600"/>
                </a:lnTo>
                <a:lnTo>
                  <a:pt x="8837" y="21600"/>
                </a:lnTo>
                <a:lnTo>
                  <a:pt x="8837" y="13819"/>
                </a:lnTo>
                <a:lnTo>
                  <a:pt x="12694" y="13819"/>
                </a:lnTo>
                <a:lnTo>
                  <a:pt x="12694" y="21600"/>
                </a:lnTo>
                <a:lnTo>
                  <a:pt x="18160" y="21600"/>
                </a:lnTo>
                <a:lnTo>
                  <a:pt x="18160" y="11938"/>
                </a:lnTo>
                <a:lnTo>
                  <a:pt x="21600" y="11938"/>
                </a:lnTo>
                <a:lnTo>
                  <a:pt x="18160" y="8135"/>
                </a:lnTo>
                <a:lnTo>
                  <a:pt x="18160" y="3553"/>
                </a:lnTo>
                <a:lnTo>
                  <a:pt x="16218" y="3553"/>
                </a:lnTo>
                <a:lnTo>
                  <a:pt x="16218" y="5984"/>
                </a:lnTo>
                <a:lnTo>
                  <a:pt x="10800" y="0"/>
                </a:lnTo>
                <a:close/>
              </a:path>
            </a:pathLst>
          </a:custGeom>
          <a:solidFill>
            <a:schemeClr val="bg1"/>
          </a:solidFill>
          <a:ln w="12700">
            <a:miter lim="400000"/>
          </a:ln>
          <a:effectLst/>
        </p:spPr>
        <p:txBody>
          <a:bodyPr lIns="0" tIns="0" rIns="0" bIns="0" anchor="ctr"/>
          <a:lstStyle/>
          <a:p>
            <a:pPr>
              <a:defRPr sz="3400" b="0">
                <a:solidFill>
                  <a:srgbClr val="FFFFFF"/>
                </a:solidFill>
                <a:latin typeface="+mn-lt"/>
                <a:ea typeface="+mn-ea"/>
                <a:cs typeface="+mn-cs"/>
                <a:sym typeface="Helvetica Neue Medium"/>
              </a:defRPr>
            </a:pPr>
            <a:endParaRPr sz="1275"/>
          </a:p>
        </p:txBody>
      </p:sp>
      <p:sp>
        <p:nvSpPr>
          <p:cNvPr id="63" name="Fond Qst B"/>
          <p:cNvSpPr/>
          <p:nvPr/>
        </p:nvSpPr>
        <p:spPr>
          <a:xfrm>
            <a:off x="5187054" y="1279975"/>
            <a:ext cx="1104955" cy="1008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64" name="Qst B"/>
          <p:cNvGraphicFramePr>
            <a:graphicFrameLocks noChangeAspect="1"/>
          </p:cNvGraphicFramePr>
          <p:nvPr>
            <p:extLst>
              <p:ext uri="{D42A27DB-BD31-4B8C-83A1-F6EECF244321}">
                <p14:modId xmlns:p14="http://schemas.microsoft.com/office/powerpoint/2010/main" val="3542598843"/>
              </p:ext>
            </p:extLst>
          </p:nvPr>
        </p:nvGraphicFramePr>
        <p:xfrm>
          <a:off x="5462274" y="1524000"/>
          <a:ext cx="558800" cy="508000"/>
        </p:xfrm>
        <a:graphic>
          <a:graphicData uri="http://schemas.openxmlformats.org/presentationml/2006/ole">
            <mc:AlternateContent xmlns:mc="http://schemas.openxmlformats.org/markup-compatibility/2006">
              <mc:Choice xmlns:v="urn:schemas-microsoft-com:vml" Requires="v">
                <p:oleObj spid="_x0000_s71203" name="Equation" r:id="rId7" imgW="558720" imgH="507960" progId="Equation.DSMT4">
                  <p:embed/>
                </p:oleObj>
              </mc:Choice>
              <mc:Fallback>
                <p:oleObj name="Equation" r:id="rId7" imgW="558720" imgH="507960" progId="Equation.DSMT4">
                  <p:embed/>
                  <p:pic>
                    <p:nvPicPr>
                      <p:cNvPr id="0" name=""/>
                      <p:cNvPicPr>
                        <a:picLocks noChangeAspect="1" noChangeArrowheads="1"/>
                      </p:cNvPicPr>
                      <p:nvPr/>
                    </p:nvPicPr>
                    <p:blipFill>
                      <a:blip r:embed="rId8"/>
                      <a:srcRect/>
                      <a:stretch>
                        <a:fillRect/>
                      </a:stretch>
                    </p:blipFill>
                    <p:spPr bwMode="auto">
                      <a:xfrm>
                        <a:off x="5462274" y="1524000"/>
                        <a:ext cx="558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6" name="Quadrillage B"/>
          <p:cNvPicPr>
            <a:picLocks noChangeAspect="1"/>
          </p:cNvPicPr>
          <p:nvPr/>
        </p:nvPicPr>
        <p:blipFill rotWithShape="1">
          <a:blip r:embed="rId6" cstate="print">
            <a:extLst>
              <a:ext uri="{28A0092B-C50C-407E-A947-70E740481C1C}">
                <a14:useLocalDpi xmlns:a14="http://schemas.microsoft.com/office/drawing/2010/main" val="0"/>
              </a:ext>
            </a:extLst>
          </a:blip>
          <a:srcRect l="25729" t="-190" r="39665" b="43506"/>
          <a:stretch/>
        </p:blipFill>
        <p:spPr>
          <a:xfrm>
            <a:off x="5216522" y="2521086"/>
            <a:ext cx="2837244" cy="2487985"/>
          </a:xfrm>
          <a:prstGeom prst="rect">
            <a:avLst/>
          </a:prstGeom>
          <a:ln w="28575">
            <a:solidFill>
              <a:srgbClr val="ABE1FA"/>
            </a:solidFill>
          </a:ln>
        </p:spPr>
      </p:pic>
      <p:pic>
        <p:nvPicPr>
          <p:cNvPr id="31" name="Image 3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59792" y="1633503"/>
            <a:ext cx="316993" cy="320041"/>
          </a:xfrm>
          <a:prstGeom prst="rect">
            <a:avLst/>
          </a:prstGeom>
        </p:spPr>
      </p:pic>
      <p:pic>
        <p:nvPicPr>
          <p:cNvPr id="32" name="Image 3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717132" y="1635456"/>
            <a:ext cx="316993" cy="320041"/>
          </a:xfrm>
          <a:prstGeom prst="rect">
            <a:avLst/>
          </a:prstGeom>
        </p:spPr>
      </p:pic>
      <p:grpSp>
        <p:nvGrpSpPr>
          <p:cNvPr id="9" name="rep A"/>
          <p:cNvGrpSpPr/>
          <p:nvPr/>
        </p:nvGrpSpPr>
        <p:grpSpPr>
          <a:xfrm>
            <a:off x="1805487" y="2614613"/>
            <a:ext cx="2541109" cy="1727200"/>
            <a:chOff x="1805487" y="2614613"/>
            <a:chExt cx="2541109" cy="1727200"/>
          </a:xfrm>
        </p:grpSpPr>
        <p:graphicFrame>
          <p:nvGraphicFramePr>
            <p:cNvPr id="25" name="Reponse_A"/>
            <p:cNvGraphicFramePr>
              <a:graphicFrameLocks noChangeAspect="1"/>
            </p:cNvGraphicFramePr>
            <p:nvPr>
              <p:extLst>
                <p:ext uri="{D42A27DB-BD31-4B8C-83A1-F6EECF244321}">
                  <p14:modId xmlns:p14="http://schemas.microsoft.com/office/powerpoint/2010/main" val="2747836537"/>
                </p:ext>
              </p:extLst>
            </p:nvPr>
          </p:nvGraphicFramePr>
          <p:xfrm>
            <a:off x="1805487" y="2614613"/>
            <a:ext cx="2095500" cy="1727200"/>
          </p:xfrm>
          <a:graphic>
            <a:graphicData uri="http://schemas.openxmlformats.org/presentationml/2006/ole">
              <mc:AlternateContent xmlns:mc="http://schemas.openxmlformats.org/markup-compatibility/2006">
                <mc:Choice xmlns:v="urn:schemas-microsoft-com:vml" Requires="v">
                  <p:oleObj spid="_x0000_s71204" name="Equation" r:id="rId11" imgW="2095200" imgH="1726920" progId="Equation.DSMT4">
                    <p:embed/>
                  </p:oleObj>
                </mc:Choice>
                <mc:Fallback>
                  <p:oleObj name="Equation" r:id="rId11" imgW="2095200" imgH="1726920" progId="Equation.DSMT4">
                    <p:embed/>
                    <p:pic>
                      <p:nvPicPr>
                        <p:cNvPr id="0" name=""/>
                        <p:cNvPicPr>
                          <a:picLocks noChangeAspect="1" noChangeArrowheads="1"/>
                        </p:cNvPicPr>
                        <p:nvPr/>
                      </p:nvPicPr>
                      <p:blipFill>
                        <a:blip r:embed="rId12"/>
                        <a:srcRect/>
                        <a:stretch>
                          <a:fillRect/>
                        </a:stretch>
                      </p:blipFill>
                      <p:spPr bwMode="auto">
                        <a:xfrm>
                          <a:off x="1805487" y="2614613"/>
                          <a:ext cx="2095500" cy="1727200"/>
                        </a:xfrm>
                        <a:prstGeom prst="rect">
                          <a:avLst/>
                        </a:prstGeom>
                        <a:noFill/>
                        <a:ln>
                          <a:noFill/>
                        </a:ln>
                        <a:extLst/>
                      </p:spPr>
                    </p:pic>
                  </p:oleObj>
                </mc:Fallback>
              </mc:AlternateContent>
            </a:graphicData>
          </a:graphic>
        </p:graphicFrame>
        <p:pic>
          <p:nvPicPr>
            <p:cNvPr id="6" name="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029603" y="3304672"/>
              <a:ext cx="316993" cy="319679"/>
            </a:xfrm>
            <a:prstGeom prst="rect">
              <a:avLst/>
            </a:prstGeom>
          </p:spPr>
        </p:pic>
        <p:pic>
          <p:nvPicPr>
            <p:cNvPr id="7" name="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251057" y="3943646"/>
              <a:ext cx="316993" cy="319679"/>
            </a:xfrm>
            <a:prstGeom prst="rect">
              <a:avLst/>
            </a:prstGeom>
          </p:spPr>
        </p:pic>
      </p:grpSp>
      <p:grpSp>
        <p:nvGrpSpPr>
          <p:cNvPr id="10" name="rep B"/>
          <p:cNvGrpSpPr/>
          <p:nvPr/>
        </p:nvGrpSpPr>
        <p:grpSpPr>
          <a:xfrm>
            <a:off x="5366776" y="2708542"/>
            <a:ext cx="2535398" cy="2003158"/>
            <a:chOff x="5366776" y="2708542"/>
            <a:chExt cx="2535398" cy="2003158"/>
          </a:xfrm>
        </p:grpSpPr>
        <p:grpSp>
          <p:nvGrpSpPr>
            <p:cNvPr id="5" name="Reponse B"/>
            <p:cNvGrpSpPr/>
            <p:nvPr/>
          </p:nvGrpSpPr>
          <p:grpSpPr>
            <a:xfrm>
              <a:off x="5366776" y="2708542"/>
              <a:ext cx="2466683" cy="2003158"/>
              <a:chOff x="5751265" y="2708542"/>
              <a:chExt cx="2466683" cy="2003158"/>
            </a:xfrm>
          </p:grpSpPr>
          <p:graphicFrame>
            <p:nvGraphicFramePr>
              <p:cNvPr id="68" name="Reponse_Calcul B"/>
              <p:cNvGraphicFramePr>
                <a:graphicFrameLocks noChangeAspect="1"/>
              </p:cNvGraphicFramePr>
              <p:nvPr>
                <p:extLst>
                  <p:ext uri="{D42A27DB-BD31-4B8C-83A1-F6EECF244321}">
                    <p14:modId xmlns:p14="http://schemas.microsoft.com/office/powerpoint/2010/main" val="4253224379"/>
                  </p:ext>
                </p:extLst>
              </p:nvPr>
            </p:nvGraphicFramePr>
            <p:xfrm>
              <a:off x="5751265" y="2984500"/>
              <a:ext cx="2120900" cy="1727200"/>
            </p:xfrm>
            <a:graphic>
              <a:graphicData uri="http://schemas.openxmlformats.org/presentationml/2006/ole">
                <mc:AlternateContent xmlns:mc="http://schemas.openxmlformats.org/markup-compatibility/2006">
                  <mc:Choice xmlns:v="urn:schemas-microsoft-com:vml" Requires="v">
                    <p:oleObj spid="_x0000_s71205" name="Equation" r:id="rId15" imgW="2120760" imgH="1726920" progId="Equation.DSMT4">
                      <p:embed/>
                    </p:oleObj>
                  </mc:Choice>
                  <mc:Fallback>
                    <p:oleObj name="Equation" r:id="rId15" imgW="2120760" imgH="1726920" progId="Equation.DSMT4">
                      <p:embed/>
                      <p:pic>
                        <p:nvPicPr>
                          <p:cNvPr id="0" name=""/>
                          <p:cNvPicPr>
                            <a:picLocks noChangeAspect="1" noChangeArrowheads="1"/>
                          </p:cNvPicPr>
                          <p:nvPr/>
                        </p:nvPicPr>
                        <p:blipFill>
                          <a:blip r:embed="rId16"/>
                          <a:srcRect/>
                          <a:stretch>
                            <a:fillRect/>
                          </a:stretch>
                        </p:blipFill>
                        <p:spPr bwMode="auto">
                          <a:xfrm>
                            <a:off x="5751265" y="2984500"/>
                            <a:ext cx="2120900" cy="1727200"/>
                          </a:xfrm>
                          <a:prstGeom prst="rect">
                            <a:avLst/>
                          </a:prstGeom>
                          <a:noFill/>
                          <a:ln>
                            <a:noFill/>
                          </a:ln>
                          <a:extLst/>
                        </p:spPr>
                      </p:pic>
                    </p:oleObj>
                  </mc:Fallback>
                </mc:AlternateContent>
              </a:graphicData>
            </a:graphic>
          </p:graphicFrame>
          <p:sp>
            <p:nvSpPr>
              <p:cNvPr id="70" name="reponse B"/>
              <p:cNvSpPr/>
              <p:nvPr/>
            </p:nvSpPr>
            <p:spPr>
              <a:xfrm>
                <a:off x="5765170" y="2708542"/>
                <a:ext cx="2452778" cy="246221"/>
              </a:xfrm>
              <a:prstGeom prst="rect">
                <a:avLst/>
              </a:prstGeom>
            </p:spPr>
            <p:txBody>
              <a:bodyPr wrap="square" lIns="0" tIns="0" rIns="0" bIns="0">
                <a:spAutoFit/>
              </a:bodyPr>
              <a:lstStyle/>
              <a:p>
                <a:pPr algn="l" defTabSz="266700">
                  <a:tabLst>
                    <a:tab pos="269875" algn="l"/>
                    <a:tab pos="358775" algn="l"/>
                    <a:tab pos="534988" algn="l"/>
                    <a:tab pos="806450" algn="l"/>
                    <a:tab pos="1254125" algn="l"/>
                    <a:tab pos="2778125" algn="l"/>
                  </a:tabLst>
                </a:pPr>
                <a:r>
                  <a:rPr lang="fr-CA" sz="1600" b="0" dirty="0">
                    <a:solidFill>
                      <a:srgbClr val="EC008C"/>
                    </a:solidFill>
                    <a:latin typeface="Arial" panose="020B0604020202020204" pitchFamily="34" charset="0"/>
                    <a:cs typeface="Arial" panose="020B0604020202020204" pitchFamily="34" charset="0"/>
                  </a:rPr>
                  <a:t>PPCM (9, 6) = </a:t>
                </a:r>
                <a:r>
                  <a:rPr lang="fr-CA" sz="1600" b="0" dirty="0" smtClean="0">
                    <a:solidFill>
                      <a:srgbClr val="EC008C"/>
                    </a:solidFill>
                    <a:latin typeface="Arial" panose="020B0604020202020204" pitchFamily="34" charset="0"/>
                    <a:cs typeface="Arial" panose="020B0604020202020204" pitchFamily="34" charset="0"/>
                  </a:rPr>
                  <a:t>18</a:t>
                </a:r>
                <a:endParaRPr lang="fr-CA" sz="1600" b="0" dirty="0">
                  <a:solidFill>
                    <a:srgbClr val="EC008C"/>
                  </a:solidFill>
                  <a:latin typeface="Arial" panose="020B0604020202020204" pitchFamily="34" charset="0"/>
                  <a:cs typeface="Arial" panose="020B0604020202020204" pitchFamily="34" charset="0"/>
                </a:endParaRPr>
              </a:p>
            </p:txBody>
          </p:sp>
        </p:grpSp>
        <p:pic>
          <p:nvPicPr>
            <p:cNvPr id="34" name="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585181" y="3630769"/>
              <a:ext cx="316993" cy="319679"/>
            </a:xfrm>
            <a:prstGeom prst="rect">
              <a:avLst/>
            </a:prstGeom>
          </p:spPr>
        </p:pic>
        <p:pic>
          <p:nvPicPr>
            <p:cNvPr id="36" name="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426685" y="4281855"/>
              <a:ext cx="316993" cy="319679"/>
            </a:xfrm>
            <a:prstGeom prst="rect">
              <a:avLst/>
            </a:prstGeom>
          </p:spPr>
        </p:pic>
      </p:grpSp>
      <p:pic>
        <p:nvPicPr>
          <p:cNvPr id="8" name="Image 7"/>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6057968" y="656454"/>
            <a:ext cx="2721870" cy="1035162"/>
          </a:xfrm>
          <a:prstGeom prst="rect">
            <a:avLst/>
          </a:prstGeom>
        </p:spPr>
      </p:pic>
      <p:sp>
        <p:nvSpPr>
          <p:cNvPr id="2" name="Qst A_DECL"/>
          <p:cNvSpPr/>
          <p:nvPr/>
        </p:nvSpPr>
        <p:spPr>
          <a:xfrm>
            <a:off x="1138833" y="1259193"/>
            <a:ext cx="1737733" cy="1044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2" name="Qst B_DECL"/>
          <p:cNvSpPr/>
          <p:nvPr/>
        </p:nvSpPr>
        <p:spPr>
          <a:xfrm>
            <a:off x="4969769" y="1243975"/>
            <a:ext cx="1737733" cy="1044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3" name="Reponse A_DECL"/>
          <p:cNvSpPr/>
          <p:nvPr/>
        </p:nvSpPr>
        <p:spPr>
          <a:xfrm>
            <a:off x="1564854" y="2460715"/>
            <a:ext cx="3025313" cy="2628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6" name="Reponse B_DECL"/>
          <p:cNvSpPr/>
          <p:nvPr/>
        </p:nvSpPr>
        <p:spPr>
          <a:xfrm>
            <a:off x="5110951" y="2453808"/>
            <a:ext cx="3008828" cy="2628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884566278"/>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1"/>
                                        </p:tgtEl>
                                      </p:cBhvr>
                                    </p:animEffect>
                                    <p:set>
                                      <p:cBhvr>
                                        <p:cTn id="12"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3" restart="whenNotActive" fill="hold" evtFilter="cancelBubble" nodeType="interactiveSeq">
                <p:stCondLst>
                  <p:cond evt="onClick" delay="0">
                    <p:tgtEl>
                      <p:spTgt spid="22"/>
                    </p:tgtEl>
                  </p:cond>
                </p:stCondLst>
                <p:endSync evt="end" delay="0">
                  <p:rtn val="all"/>
                </p:endSync>
                <p:childTnLst>
                  <p:par>
                    <p:cTn id="14" fill="hold">
                      <p:stCondLst>
                        <p:cond delay="0"/>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4"/>
                                        </p:tgtEl>
                                        <p:attrNameLst>
                                          <p:attrName>style.visibility</p:attrName>
                                        </p:attrNameLst>
                                      </p:cBhvr>
                                      <p:to>
                                        <p:strVal val="visible"/>
                                      </p:to>
                                    </p:set>
                                    <p:animEffect transition="in" filter="fade">
                                      <p:cBhvr>
                                        <p:cTn id="18" dur="500"/>
                                        <p:tgtEl>
                                          <p:spTgt spid="6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64"/>
                                        </p:tgtEl>
                                      </p:cBhvr>
                                    </p:animEffect>
                                    <p:set>
                                      <p:cBhvr>
                                        <p:cTn id="23" dur="1" fill="hold">
                                          <p:stCondLst>
                                            <p:cond delay="499"/>
                                          </p:stCondLst>
                                        </p:cTn>
                                        <p:tgtEl>
                                          <p:spTgt spid="64"/>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35" restart="whenNotActive" fill="hold" evtFilter="cancelBubble" nodeType="interactiveSeq">
                <p:stCondLst>
                  <p:cond evt="onClick" delay="0">
                    <p:tgtEl>
                      <p:spTgt spid="26"/>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10"/>
                                        </p:tgtEl>
                                      </p:cBhvr>
                                    </p:animEffect>
                                    <p:set>
                                      <p:cBhvr>
                                        <p:cTn id="45"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6"/>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texte 3"/>
          <p:cNvSpPr>
            <a:spLocks noGrp="1"/>
          </p:cNvSpPr>
          <p:nvPr>
            <p:ph type="body" sz="quarter" idx="11"/>
          </p:nvPr>
        </p:nvSpPr>
        <p:spPr>
          <a:xfrm>
            <a:off x="1179240" y="763200"/>
            <a:ext cx="4370422" cy="246221"/>
          </a:xfrm>
        </p:spPr>
        <p:txBody>
          <a:bodyPr/>
          <a:lstStyle/>
          <a:p>
            <a:r>
              <a:rPr lang="fr-CA" dirty="0"/>
              <a:t>Effectuez les soustractions suivantes.</a:t>
            </a:r>
            <a:endParaRPr lang="en-US" dirty="0"/>
          </a:p>
        </p:txBody>
      </p:sp>
      <p:sp>
        <p:nvSpPr>
          <p:cNvPr id="3" name="Espace réservé du texte 2"/>
          <p:cNvSpPr>
            <a:spLocks noGrp="1"/>
          </p:cNvSpPr>
          <p:nvPr>
            <p:ph type="body" sz="quarter" idx="10"/>
          </p:nvPr>
        </p:nvSpPr>
        <p:spPr/>
        <p:txBody>
          <a:bodyPr/>
          <a:lstStyle/>
          <a:p>
            <a:r>
              <a:rPr lang="fr-CA" dirty="0" smtClean="0"/>
              <a:t>2</a:t>
            </a:r>
            <a:endParaRPr lang="fr-CA" dirty="0"/>
          </a:p>
        </p:txBody>
      </p:sp>
      <p:sp>
        <p:nvSpPr>
          <p:cNvPr id="34" name="Fond Qst A"/>
          <p:cNvSpPr/>
          <p:nvPr/>
        </p:nvSpPr>
        <p:spPr>
          <a:xfrm>
            <a:off x="1612597" y="1279975"/>
            <a:ext cx="1104955" cy="1008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36" name="Quadrillage A"/>
          <p:cNvPicPr>
            <a:picLocks noChangeAspect="1"/>
          </p:cNvPicPr>
          <p:nvPr/>
        </p:nvPicPr>
        <p:blipFill rotWithShape="1">
          <a:blip r:embed="rId4" cstate="print">
            <a:extLst>
              <a:ext uri="{28A0092B-C50C-407E-A947-70E740481C1C}">
                <a14:useLocalDpi xmlns:a14="http://schemas.microsoft.com/office/drawing/2010/main" val="0"/>
              </a:ext>
            </a:extLst>
          </a:blip>
          <a:srcRect l="25729" t="-190" r="37282" b="43506"/>
          <a:stretch/>
        </p:blipFill>
        <p:spPr>
          <a:xfrm>
            <a:off x="1642065" y="2521086"/>
            <a:ext cx="3032712" cy="2487985"/>
          </a:xfrm>
          <a:prstGeom prst="rect">
            <a:avLst/>
          </a:prstGeom>
          <a:ln w="28575">
            <a:solidFill>
              <a:srgbClr val="ABE1FA"/>
            </a:solidFill>
          </a:ln>
        </p:spPr>
      </p:pic>
      <p:sp>
        <p:nvSpPr>
          <p:cNvPr id="37" name="Fond Qst B"/>
          <p:cNvSpPr/>
          <p:nvPr/>
        </p:nvSpPr>
        <p:spPr>
          <a:xfrm>
            <a:off x="5383642" y="1279975"/>
            <a:ext cx="1104955" cy="1008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38" name="Quadrillage B"/>
          <p:cNvPicPr>
            <a:picLocks noChangeAspect="1"/>
          </p:cNvPicPr>
          <p:nvPr/>
        </p:nvPicPr>
        <p:blipFill rotWithShape="1">
          <a:blip r:embed="rId4" cstate="print">
            <a:extLst>
              <a:ext uri="{28A0092B-C50C-407E-A947-70E740481C1C}">
                <a14:useLocalDpi xmlns:a14="http://schemas.microsoft.com/office/drawing/2010/main" val="0"/>
              </a:ext>
            </a:extLst>
          </a:blip>
          <a:srcRect l="25729" t="-190" r="39665" b="43506"/>
          <a:stretch/>
        </p:blipFill>
        <p:spPr>
          <a:xfrm>
            <a:off x="5413110" y="2521086"/>
            <a:ext cx="2837244" cy="2487985"/>
          </a:xfrm>
          <a:prstGeom prst="rect">
            <a:avLst/>
          </a:prstGeom>
          <a:ln w="28575">
            <a:solidFill>
              <a:srgbClr val="ABE1FA"/>
            </a:solidFill>
          </a:ln>
        </p:spPr>
      </p:pic>
      <p:pic>
        <p:nvPicPr>
          <p:cNvPr id="39" name="Image 3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59792" y="1633503"/>
            <a:ext cx="316993" cy="320041"/>
          </a:xfrm>
          <a:prstGeom prst="rect">
            <a:avLst/>
          </a:prstGeom>
        </p:spPr>
      </p:pic>
      <p:pic>
        <p:nvPicPr>
          <p:cNvPr id="40" name="Image 3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13720" y="1635456"/>
            <a:ext cx="316993" cy="320041"/>
          </a:xfrm>
          <a:prstGeom prst="rect">
            <a:avLst/>
          </a:prstGeom>
        </p:spPr>
      </p:pic>
      <p:sp>
        <p:nvSpPr>
          <p:cNvPr id="29" name="Chevron 28">
            <a:hlinkClick r:id="" action="ppaction://hlinkshowjump?jump=nextslide"/>
            <a:extLst>
              <a:ext uri="{FF2B5EF4-FFF2-40B4-BE49-F238E27FC236}">
                <a16:creationId xmlns="" xmlns:a16="http://schemas.microsoft.com/office/drawing/2014/main" id="{6CA12E37-E614-3B4A-9085-B3ABEFA6DA5E}"/>
              </a:ext>
            </a:extLst>
          </p:cNvPr>
          <p:cNvSpPr/>
          <p:nvPr/>
        </p:nvSpPr>
        <p:spPr>
          <a:xfrm>
            <a:off x="8816172" y="5168506"/>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0" name="Chevron 29">
            <a:hlinkClick r:id="" action="ppaction://hlinkshowjump?jump=previousslide"/>
            <a:extLst>
              <a:ext uri="{FF2B5EF4-FFF2-40B4-BE49-F238E27FC236}">
                <a16:creationId xmlns="" xmlns:a16="http://schemas.microsoft.com/office/drawing/2014/main" id="{9FFDD0A3-69DE-524B-8B49-05646078BC4A}"/>
              </a:ext>
            </a:extLst>
          </p:cNvPr>
          <p:cNvSpPr/>
          <p:nvPr/>
        </p:nvSpPr>
        <p:spPr>
          <a:xfrm rot="10800000">
            <a:off x="92158" y="5167698"/>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21" name="Qst A"/>
          <p:cNvGraphicFramePr>
            <a:graphicFrameLocks noChangeAspect="1"/>
          </p:cNvGraphicFramePr>
          <p:nvPr>
            <p:extLst>
              <p:ext uri="{D42A27DB-BD31-4B8C-83A1-F6EECF244321}">
                <p14:modId xmlns:p14="http://schemas.microsoft.com/office/powerpoint/2010/main" val="3434860819"/>
              </p:ext>
            </p:extLst>
          </p:nvPr>
        </p:nvGraphicFramePr>
        <p:xfrm>
          <a:off x="1813043" y="1517650"/>
          <a:ext cx="685800" cy="520700"/>
        </p:xfrm>
        <a:graphic>
          <a:graphicData uri="http://schemas.openxmlformats.org/presentationml/2006/ole">
            <mc:AlternateContent xmlns:mc="http://schemas.openxmlformats.org/markup-compatibility/2006">
              <mc:Choice xmlns:v="urn:schemas-microsoft-com:vml" Requires="v">
                <p:oleObj spid="_x0000_s68581" name="Equation" r:id="rId7" imgW="685800" imgH="520560" progId="Equation.DSMT4">
                  <p:embed/>
                </p:oleObj>
              </mc:Choice>
              <mc:Fallback>
                <p:oleObj name="Equation" r:id="rId7" imgW="685800" imgH="520560" progId="Equation.DSMT4">
                  <p:embed/>
                  <p:pic>
                    <p:nvPicPr>
                      <p:cNvPr id="0" name=""/>
                      <p:cNvPicPr>
                        <a:picLocks noChangeAspect="1" noChangeArrowheads="1"/>
                      </p:cNvPicPr>
                      <p:nvPr/>
                    </p:nvPicPr>
                    <p:blipFill>
                      <a:blip r:embed="rId8"/>
                      <a:srcRect/>
                      <a:stretch>
                        <a:fillRect/>
                      </a:stretch>
                    </p:blipFill>
                    <p:spPr bwMode="auto">
                      <a:xfrm>
                        <a:off x="1813043" y="1517650"/>
                        <a:ext cx="685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1">
            <a:hlinkClick r:id="" action="ppaction://noaction"/>
            <a:extLst>
              <a:ext uri="{FF2B5EF4-FFF2-40B4-BE49-F238E27FC236}">
                <a16:creationId xmlns:lc="http://schemas.openxmlformats.org/drawingml/2006/lockedCanvas" xmlns:a16="http://schemas.microsoft.com/office/drawing/2014/main" xmlns="" id="{A4812492-AB10-C542-8940-C50D173DEC01}"/>
              </a:ext>
            </a:extLst>
          </p:cNvPr>
          <p:cNvSpPr/>
          <p:nvPr/>
        </p:nvSpPr>
        <p:spPr>
          <a:xfrm>
            <a:off x="3735340" y="180594"/>
            <a:ext cx="1055196" cy="351889"/>
          </a:xfrm>
          <a:custGeom>
            <a:avLst/>
            <a:gdLst>
              <a:gd name="connsiteX0" fmla="*/ 0 w 2966720"/>
              <a:gd name="connsiteY0" fmla="*/ 0 h 873760"/>
              <a:gd name="connsiteX1" fmla="*/ 2966720 w 2966720"/>
              <a:gd name="connsiteY1" fmla="*/ 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05760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46703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3143385"/>
              <a:gd name="connsiteY0" fmla="*/ 88692 h 772160"/>
              <a:gd name="connsiteX1" fmla="*/ 3123368 w 3143385"/>
              <a:gd name="connsiteY1" fmla="*/ 0 h 772160"/>
              <a:gd name="connsiteX2" fmla="*/ 3143385 w 3143385"/>
              <a:gd name="connsiteY2" fmla="*/ 772160 h 772160"/>
              <a:gd name="connsiteX3" fmla="*/ 176665 w 3143385"/>
              <a:gd name="connsiteY3" fmla="*/ 772160 h 772160"/>
              <a:gd name="connsiteX4" fmla="*/ 0 w 3143385"/>
              <a:gd name="connsiteY4" fmla="*/ 88692 h 772160"/>
              <a:gd name="connsiteX0" fmla="*/ 0 w 3143385"/>
              <a:gd name="connsiteY0" fmla="*/ 88692 h 819733"/>
              <a:gd name="connsiteX1" fmla="*/ 3123368 w 3143385"/>
              <a:gd name="connsiteY1" fmla="*/ 0 h 819733"/>
              <a:gd name="connsiteX2" fmla="*/ 3143385 w 3143385"/>
              <a:gd name="connsiteY2" fmla="*/ 772160 h 819733"/>
              <a:gd name="connsiteX3" fmla="*/ 100952 w 3143385"/>
              <a:gd name="connsiteY3" fmla="*/ 819733 h 819733"/>
              <a:gd name="connsiteX4" fmla="*/ 0 w 3143385"/>
              <a:gd name="connsiteY4" fmla="*/ 88692 h 819733"/>
              <a:gd name="connsiteX0" fmla="*/ 0 w 5036223"/>
              <a:gd name="connsiteY0" fmla="*/ 88692 h 819733"/>
              <a:gd name="connsiteX1" fmla="*/ 3123368 w 5036223"/>
              <a:gd name="connsiteY1" fmla="*/ 0 h 819733"/>
              <a:gd name="connsiteX2" fmla="*/ 5036223 w 5036223"/>
              <a:gd name="connsiteY2" fmla="*/ 665121 h 819733"/>
              <a:gd name="connsiteX3" fmla="*/ 100952 w 5036223"/>
              <a:gd name="connsiteY3" fmla="*/ 819733 h 819733"/>
              <a:gd name="connsiteX4" fmla="*/ 0 w 5036223"/>
              <a:gd name="connsiteY4" fmla="*/ 88692 h 819733"/>
              <a:gd name="connsiteX0" fmla="*/ 0 w 5036223"/>
              <a:gd name="connsiteY0" fmla="*/ 0 h 731041"/>
              <a:gd name="connsiteX1" fmla="*/ 4990968 w 5036223"/>
              <a:gd name="connsiteY1" fmla="*/ 18348 h 731041"/>
              <a:gd name="connsiteX2" fmla="*/ 5036223 w 5036223"/>
              <a:gd name="connsiteY2" fmla="*/ 576429 h 731041"/>
              <a:gd name="connsiteX3" fmla="*/ 100952 w 5036223"/>
              <a:gd name="connsiteY3" fmla="*/ 731041 h 731041"/>
              <a:gd name="connsiteX4" fmla="*/ 0 w 5036223"/>
              <a:gd name="connsiteY4" fmla="*/ 0 h 731041"/>
              <a:gd name="connsiteX0" fmla="*/ 0 w 5023787"/>
              <a:gd name="connsiteY0" fmla="*/ 0 h 742934"/>
              <a:gd name="connsiteX1" fmla="*/ 4990968 w 5023787"/>
              <a:gd name="connsiteY1" fmla="*/ 18348 h 742934"/>
              <a:gd name="connsiteX2" fmla="*/ 5023787 w 5023787"/>
              <a:gd name="connsiteY2" fmla="*/ 742934 h 742934"/>
              <a:gd name="connsiteX3" fmla="*/ 100952 w 5023787"/>
              <a:gd name="connsiteY3" fmla="*/ 731041 h 742934"/>
              <a:gd name="connsiteX4" fmla="*/ 0 w 5023787"/>
              <a:gd name="connsiteY4" fmla="*/ 0 h 742934"/>
              <a:gd name="connsiteX0" fmla="*/ 0 w 5023787"/>
              <a:gd name="connsiteY0" fmla="*/ 0 h 742934"/>
              <a:gd name="connsiteX1" fmla="*/ 4903922 w 5023787"/>
              <a:gd name="connsiteY1" fmla="*/ 30242 h 742934"/>
              <a:gd name="connsiteX2" fmla="*/ 5023787 w 5023787"/>
              <a:gd name="connsiteY2" fmla="*/ 742934 h 742934"/>
              <a:gd name="connsiteX3" fmla="*/ 100952 w 5023787"/>
              <a:gd name="connsiteY3" fmla="*/ 731041 h 742934"/>
              <a:gd name="connsiteX4" fmla="*/ 0 w 5023787"/>
              <a:gd name="connsiteY4" fmla="*/ 0 h 742934"/>
              <a:gd name="connsiteX0" fmla="*/ 0 w 5102468"/>
              <a:gd name="connsiteY0" fmla="*/ 0 h 738082"/>
              <a:gd name="connsiteX1" fmla="*/ 4982603 w 5102468"/>
              <a:gd name="connsiteY1" fmla="*/ 25390 h 738082"/>
              <a:gd name="connsiteX2" fmla="*/ 5102468 w 5102468"/>
              <a:gd name="connsiteY2" fmla="*/ 738082 h 738082"/>
              <a:gd name="connsiteX3" fmla="*/ 179633 w 5102468"/>
              <a:gd name="connsiteY3" fmla="*/ 726189 h 738082"/>
              <a:gd name="connsiteX4" fmla="*/ 0 w 5102468"/>
              <a:gd name="connsiteY4" fmla="*/ 0 h 738082"/>
              <a:gd name="connsiteX0" fmla="*/ 0 w 8519012"/>
              <a:gd name="connsiteY0" fmla="*/ 0 h 738082"/>
              <a:gd name="connsiteX1" fmla="*/ 8519012 w 8519012"/>
              <a:gd name="connsiteY1" fmla="*/ 68064 h 738082"/>
              <a:gd name="connsiteX2" fmla="*/ 5102468 w 8519012"/>
              <a:gd name="connsiteY2" fmla="*/ 738082 h 738082"/>
              <a:gd name="connsiteX3" fmla="*/ 179633 w 8519012"/>
              <a:gd name="connsiteY3" fmla="*/ 726189 h 738082"/>
              <a:gd name="connsiteX4" fmla="*/ 0 w 8519012"/>
              <a:gd name="connsiteY4" fmla="*/ 0 h 738082"/>
              <a:gd name="connsiteX0" fmla="*/ 0 w 8519012"/>
              <a:gd name="connsiteY0" fmla="*/ 0 h 726188"/>
              <a:gd name="connsiteX1" fmla="*/ 8519012 w 8519012"/>
              <a:gd name="connsiteY1" fmla="*/ 68064 h 726188"/>
              <a:gd name="connsiteX2" fmla="*/ 8408239 w 8519012"/>
              <a:gd name="connsiteY2" fmla="*/ 709630 h 726188"/>
              <a:gd name="connsiteX3" fmla="*/ 179633 w 8519012"/>
              <a:gd name="connsiteY3" fmla="*/ 726189 h 726188"/>
              <a:gd name="connsiteX4" fmla="*/ 0 w 8519012"/>
              <a:gd name="connsiteY4" fmla="*/ 0 h 726188"/>
              <a:gd name="connsiteX0" fmla="*/ 0 w 8505024"/>
              <a:gd name="connsiteY0" fmla="*/ 0 h 726188"/>
              <a:gd name="connsiteX1" fmla="*/ 8505024 w 8505024"/>
              <a:gd name="connsiteY1" fmla="*/ 29241 h 726188"/>
              <a:gd name="connsiteX2" fmla="*/ 8408239 w 8505024"/>
              <a:gd name="connsiteY2" fmla="*/ 709630 h 726188"/>
              <a:gd name="connsiteX3" fmla="*/ 179633 w 8505024"/>
              <a:gd name="connsiteY3" fmla="*/ 726189 h 726188"/>
              <a:gd name="connsiteX4" fmla="*/ 0 w 8505024"/>
              <a:gd name="connsiteY4" fmla="*/ 0 h 726188"/>
              <a:gd name="connsiteX0" fmla="*/ 0 w 8505024"/>
              <a:gd name="connsiteY0" fmla="*/ 0 h 729041"/>
              <a:gd name="connsiteX1" fmla="*/ 8505024 w 8505024"/>
              <a:gd name="connsiteY1" fmla="*/ 29241 h 729041"/>
              <a:gd name="connsiteX2" fmla="*/ 8408239 w 8505024"/>
              <a:gd name="connsiteY2" fmla="*/ 729041 h 729041"/>
              <a:gd name="connsiteX3" fmla="*/ 179633 w 8505024"/>
              <a:gd name="connsiteY3" fmla="*/ 726189 h 729041"/>
              <a:gd name="connsiteX4" fmla="*/ 0 w 8505024"/>
              <a:gd name="connsiteY4" fmla="*/ 0 h 729041"/>
              <a:gd name="connsiteX0" fmla="*/ 0 w 8505024"/>
              <a:gd name="connsiteY0" fmla="*/ 0 h 729041"/>
              <a:gd name="connsiteX1" fmla="*/ 8505024 w 8505024"/>
              <a:gd name="connsiteY1" fmla="*/ 29241 h 729041"/>
              <a:gd name="connsiteX2" fmla="*/ 7813766 w 8505024"/>
              <a:gd name="connsiteY2" fmla="*/ 729041 h 729041"/>
              <a:gd name="connsiteX3" fmla="*/ 179633 w 8505024"/>
              <a:gd name="connsiteY3" fmla="*/ 726189 h 729041"/>
              <a:gd name="connsiteX4" fmla="*/ 0 w 8505024"/>
              <a:gd name="connsiteY4" fmla="*/ 0 h 729041"/>
              <a:gd name="connsiteX0" fmla="*/ 0 w 7813766"/>
              <a:gd name="connsiteY0" fmla="*/ 0 h 729041"/>
              <a:gd name="connsiteX1" fmla="*/ 7623806 w 7813766"/>
              <a:gd name="connsiteY1" fmla="*/ 22770 h 729041"/>
              <a:gd name="connsiteX2" fmla="*/ 7813766 w 7813766"/>
              <a:gd name="connsiteY2" fmla="*/ 729041 h 729041"/>
              <a:gd name="connsiteX3" fmla="*/ 179633 w 7813766"/>
              <a:gd name="connsiteY3" fmla="*/ 726189 h 729041"/>
              <a:gd name="connsiteX4" fmla="*/ 0 w 7813766"/>
              <a:gd name="connsiteY4" fmla="*/ 0 h 729041"/>
              <a:gd name="connsiteX0" fmla="*/ 0 w 7623806"/>
              <a:gd name="connsiteY0" fmla="*/ 0 h 729041"/>
              <a:gd name="connsiteX1" fmla="*/ 7623806 w 7623806"/>
              <a:gd name="connsiteY1" fmla="*/ 22770 h 729041"/>
              <a:gd name="connsiteX2" fmla="*/ 7282237 w 7623806"/>
              <a:gd name="connsiteY2" fmla="*/ 729041 h 729041"/>
              <a:gd name="connsiteX3" fmla="*/ 179633 w 7623806"/>
              <a:gd name="connsiteY3" fmla="*/ 726189 h 729041"/>
              <a:gd name="connsiteX4" fmla="*/ 0 w 7623806"/>
              <a:gd name="connsiteY4" fmla="*/ 0 h 729041"/>
              <a:gd name="connsiteX0" fmla="*/ 0 w 7406998"/>
              <a:gd name="connsiteY0" fmla="*/ 0 h 729041"/>
              <a:gd name="connsiteX1" fmla="*/ 7406998 w 7406998"/>
              <a:gd name="connsiteY1" fmla="*/ 29241 h 729041"/>
              <a:gd name="connsiteX2" fmla="*/ 7282237 w 7406998"/>
              <a:gd name="connsiteY2" fmla="*/ 729041 h 729041"/>
              <a:gd name="connsiteX3" fmla="*/ 179633 w 7406998"/>
              <a:gd name="connsiteY3" fmla="*/ 726189 h 729041"/>
              <a:gd name="connsiteX4" fmla="*/ 0 w 7406998"/>
              <a:gd name="connsiteY4" fmla="*/ 0 h 729041"/>
              <a:gd name="connsiteX0" fmla="*/ 0 w 7282237"/>
              <a:gd name="connsiteY0" fmla="*/ 0 h 729041"/>
              <a:gd name="connsiteX1" fmla="*/ 2210020 w 7282237"/>
              <a:gd name="connsiteY1" fmla="*/ 15016 h 729041"/>
              <a:gd name="connsiteX2" fmla="*/ 7282237 w 7282237"/>
              <a:gd name="connsiteY2" fmla="*/ 729041 h 729041"/>
              <a:gd name="connsiteX3" fmla="*/ 179633 w 7282237"/>
              <a:gd name="connsiteY3" fmla="*/ 726189 h 729041"/>
              <a:gd name="connsiteX4" fmla="*/ 0 w 7282237"/>
              <a:gd name="connsiteY4" fmla="*/ 0 h 729041"/>
              <a:gd name="connsiteX0" fmla="*/ 0 w 2454274"/>
              <a:gd name="connsiteY0" fmla="*/ 0 h 743266"/>
              <a:gd name="connsiteX1" fmla="*/ 2210020 w 2454274"/>
              <a:gd name="connsiteY1" fmla="*/ 15016 h 743266"/>
              <a:gd name="connsiteX2" fmla="*/ 2454274 w 2454274"/>
              <a:gd name="connsiteY2" fmla="*/ 743266 h 743266"/>
              <a:gd name="connsiteX3" fmla="*/ 179633 w 2454274"/>
              <a:gd name="connsiteY3" fmla="*/ 726189 h 743266"/>
              <a:gd name="connsiteX4" fmla="*/ 0 w 2454274"/>
              <a:gd name="connsiteY4" fmla="*/ 0 h 743266"/>
              <a:gd name="connsiteX0" fmla="*/ 0 w 2210020"/>
              <a:gd name="connsiteY0" fmla="*/ 0 h 726190"/>
              <a:gd name="connsiteX1" fmla="*/ 2210020 w 2210020"/>
              <a:gd name="connsiteY1" fmla="*/ 15016 h 726190"/>
              <a:gd name="connsiteX2" fmla="*/ 1982194 w 2210020"/>
              <a:gd name="connsiteY2" fmla="*/ 685031 h 726190"/>
              <a:gd name="connsiteX3" fmla="*/ 179633 w 2210020"/>
              <a:gd name="connsiteY3" fmla="*/ 726189 h 726190"/>
              <a:gd name="connsiteX4" fmla="*/ 0 w 2210020"/>
              <a:gd name="connsiteY4" fmla="*/ 0 h 726190"/>
              <a:gd name="connsiteX0" fmla="*/ 0 w 1982194"/>
              <a:gd name="connsiteY0" fmla="*/ 0 h 726190"/>
              <a:gd name="connsiteX1" fmla="*/ 1895299 w 1982194"/>
              <a:gd name="connsiteY1" fmla="*/ 34428 h 726190"/>
              <a:gd name="connsiteX2" fmla="*/ 1982194 w 1982194"/>
              <a:gd name="connsiteY2" fmla="*/ 685031 h 726190"/>
              <a:gd name="connsiteX3" fmla="*/ 179633 w 1982194"/>
              <a:gd name="connsiteY3" fmla="*/ 726189 h 726190"/>
              <a:gd name="connsiteX4" fmla="*/ 0 w 1982194"/>
              <a:gd name="connsiteY4" fmla="*/ 0 h 726190"/>
              <a:gd name="connsiteX0" fmla="*/ 0 w 2129064"/>
              <a:gd name="connsiteY0" fmla="*/ 0 h 743266"/>
              <a:gd name="connsiteX1" fmla="*/ 1895299 w 2129064"/>
              <a:gd name="connsiteY1" fmla="*/ 34428 h 743266"/>
              <a:gd name="connsiteX2" fmla="*/ 2129064 w 2129064"/>
              <a:gd name="connsiteY2" fmla="*/ 743266 h 743266"/>
              <a:gd name="connsiteX3" fmla="*/ 179633 w 2129064"/>
              <a:gd name="connsiteY3" fmla="*/ 726189 h 743266"/>
              <a:gd name="connsiteX4" fmla="*/ 0 w 2129064"/>
              <a:gd name="connsiteY4" fmla="*/ 0 h 743266"/>
              <a:gd name="connsiteX0" fmla="*/ 0 w 2108083"/>
              <a:gd name="connsiteY0" fmla="*/ 0 h 726190"/>
              <a:gd name="connsiteX1" fmla="*/ 1895299 w 2108083"/>
              <a:gd name="connsiteY1" fmla="*/ 34428 h 726190"/>
              <a:gd name="connsiteX2" fmla="*/ 2108083 w 2108083"/>
              <a:gd name="connsiteY2" fmla="*/ 704443 h 726190"/>
              <a:gd name="connsiteX3" fmla="*/ 179633 w 2108083"/>
              <a:gd name="connsiteY3" fmla="*/ 726189 h 726190"/>
              <a:gd name="connsiteX4" fmla="*/ 0 w 2108083"/>
              <a:gd name="connsiteY4" fmla="*/ 0 h 726190"/>
              <a:gd name="connsiteX0" fmla="*/ 0 w 4075032"/>
              <a:gd name="connsiteY0" fmla="*/ 0 h 726190"/>
              <a:gd name="connsiteX1" fmla="*/ 4075032 w 4075032"/>
              <a:gd name="connsiteY1" fmla="*/ 82958 h 726190"/>
              <a:gd name="connsiteX2" fmla="*/ 2108083 w 4075032"/>
              <a:gd name="connsiteY2" fmla="*/ 704443 h 726190"/>
              <a:gd name="connsiteX3" fmla="*/ 179633 w 4075032"/>
              <a:gd name="connsiteY3" fmla="*/ 726189 h 726190"/>
              <a:gd name="connsiteX4" fmla="*/ 0 w 4075032"/>
              <a:gd name="connsiteY4" fmla="*/ 0 h 726190"/>
              <a:gd name="connsiteX0" fmla="*/ 0 w 4140661"/>
              <a:gd name="connsiteY0" fmla="*/ 0 h 726190"/>
              <a:gd name="connsiteX1" fmla="*/ 4075032 w 4140661"/>
              <a:gd name="connsiteY1" fmla="*/ 82958 h 726190"/>
              <a:gd name="connsiteX2" fmla="*/ 4140661 w 4140661"/>
              <a:gd name="connsiteY2" fmla="*/ 685031 h 726190"/>
              <a:gd name="connsiteX3" fmla="*/ 179633 w 4140661"/>
              <a:gd name="connsiteY3" fmla="*/ 726189 h 726190"/>
              <a:gd name="connsiteX4" fmla="*/ 0 w 4140661"/>
              <a:gd name="connsiteY4" fmla="*/ 0 h 726190"/>
              <a:gd name="connsiteX0" fmla="*/ 0 w 4140661"/>
              <a:gd name="connsiteY0" fmla="*/ 0 h 726190"/>
              <a:gd name="connsiteX1" fmla="*/ 3937075 w 4140661"/>
              <a:gd name="connsiteY1" fmla="*/ 63546 h 726190"/>
              <a:gd name="connsiteX2" fmla="*/ 4140661 w 4140661"/>
              <a:gd name="connsiteY2" fmla="*/ 685031 h 726190"/>
              <a:gd name="connsiteX3" fmla="*/ 179633 w 4140661"/>
              <a:gd name="connsiteY3" fmla="*/ 726189 h 726190"/>
              <a:gd name="connsiteX4" fmla="*/ 0 w 4140661"/>
              <a:gd name="connsiteY4" fmla="*/ 0 h 726190"/>
              <a:gd name="connsiteX0" fmla="*/ 0 w 5290902"/>
              <a:gd name="connsiteY0" fmla="*/ 0 h 726190"/>
              <a:gd name="connsiteX1" fmla="*/ 5290902 w 5290902"/>
              <a:gd name="connsiteY1" fmla="*/ 48017 h 726190"/>
              <a:gd name="connsiteX2" fmla="*/ 4140661 w 5290902"/>
              <a:gd name="connsiteY2" fmla="*/ 685031 h 726190"/>
              <a:gd name="connsiteX3" fmla="*/ 179633 w 5290902"/>
              <a:gd name="connsiteY3" fmla="*/ 726189 h 726190"/>
              <a:gd name="connsiteX4" fmla="*/ 0 w 5290902"/>
              <a:gd name="connsiteY4" fmla="*/ 0 h 726190"/>
              <a:gd name="connsiteX0" fmla="*/ 0 w 5788798"/>
              <a:gd name="connsiteY0" fmla="*/ 0 h 726190"/>
              <a:gd name="connsiteX1" fmla="*/ 5290902 w 5788798"/>
              <a:gd name="connsiteY1" fmla="*/ 48017 h 726190"/>
              <a:gd name="connsiteX2" fmla="*/ 5788798 w 5788798"/>
              <a:gd name="connsiteY2" fmla="*/ 700560 h 726190"/>
              <a:gd name="connsiteX3" fmla="*/ 179633 w 5788798"/>
              <a:gd name="connsiteY3" fmla="*/ 726189 h 726190"/>
              <a:gd name="connsiteX4" fmla="*/ 0 w 5788798"/>
              <a:gd name="connsiteY4" fmla="*/ 0 h 726190"/>
              <a:gd name="connsiteX0" fmla="*/ 0 w 5788798"/>
              <a:gd name="connsiteY0" fmla="*/ 0 h 726190"/>
              <a:gd name="connsiteX1" fmla="*/ 4834721 w 5788798"/>
              <a:gd name="connsiteY1" fmla="*/ 32487 h 726190"/>
              <a:gd name="connsiteX2" fmla="*/ 5788798 w 5788798"/>
              <a:gd name="connsiteY2" fmla="*/ 700560 h 726190"/>
              <a:gd name="connsiteX3" fmla="*/ 179633 w 5788798"/>
              <a:gd name="connsiteY3" fmla="*/ 726189 h 726190"/>
              <a:gd name="connsiteX4" fmla="*/ 0 w 5788798"/>
              <a:gd name="connsiteY4" fmla="*/ 0 h 726190"/>
              <a:gd name="connsiteX0" fmla="*/ 0 w 5200178"/>
              <a:gd name="connsiteY0" fmla="*/ 0 h 793737"/>
              <a:gd name="connsiteX1" fmla="*/ 4834721 w 5200178"/>
              <a:gd name="connsiteY1" fmla="*/ 32487 h 793737"/>
              <a:gd name="connsiteX2" fmla="*/ 5200178 w 5200178"/>
              <a:gd name="connsiteY2" fmla="*/ 793737 h 793737"/>
              <a:gd name="connsiteX3" fmla="*/ 179633 w 5200178"/>
              <a:gd name="connsiteY3" fmla="*/ 726189 h 793737"/>
              <a:gd name="connsiteX4" fmla="*/ 0 w 5200178"/>
              <a:gd name="connsiteY4" fmla="*/ 0 h 793737"/>
              <a:gd name="connsiteX0" fmla="*/ 0 w 5170747"/>
              <a:gd name="connsiteY0" fmla="*/ 0 h 747149"/>
              <a:gd name="connsiteX1" fmla="*/ 4834721 w 5170747"/>
              <a:gd name="connsiteY1" fmla="*/ 32487 h 747149"/>
              <a:gd name="connsiteX2" fmla="*/ 5170747 w 5170747"/>
              <a:gd name="connsiteY2" fmla="*/ 747149 h 747149"/>
              <a:gd name="connsiteX3" fmla="*/ 179633 w 5170747"/>
              <a:gd name="connsiteY3" fmla="*/ 726189 h 747149"/>
              <a:gd name="connsiteX4" fmla="*/ 0 w 5170747"/>
              <a:gd name="connsiteY4" fmla="*/ 0 h 747149"/>
              <a:gd name="connsiteX0" fmla="*/ 0 w 5013659"/>
              <a:gd name="connsiteY0" fmla="*/ 0 h 735429"/>
              <a:gd name="connsiteX1" fmla="*/ 4834721 w 5013659"/>
              <a:gd name="connsiteY1" fmla="*/ 32487 h 735429"/>
              <a:gd name="connsiteX2" fmla="*/ 5013659 w 5013659"/>
              <a:gd name="connsiteY2" fmla="*/ 735429 h 735429"/>
              <a:gd name="connsiteX3" fmla="*/ 179633 w 5013659"/>
              <a:gd name="connsiteY3" fmla="*/ 726189 h 735429"/>
              <a:gd name="connsiteX4" fmla="*/ 0 w 5013659"/>
              <a:gd name="connsiteY4" fmla="*/ 0 h 735429"/>
              <a:gd name="connsiteX0" fmla="*/ 0 w 5013659"/>
              <a:gd name="connsiteY0" fmla="*/ 0 h 737909"/>
              <a:gd name="connsiteX1" fmla="*/ 4834721 w 5013659"/>
              <a:gd name="connsiteY1" fmla="*/ 32487 h 737909"/>
              <a:gd name="connsiteX2" fmla="*/ 5013659 w 5013659"/>
              <a:gd name="connsiteY2" fmla="*/ 735429 h 737909"/>
              <a:gd name="connsiteX3" fmla="*/ 162178 w 5013659"/>
              <a:gd name="connsiteY3" fmla="*/ 737909 h 737909"/>
              <a:gd name="connsiteX4" fmla="*/ 0 w 5013659"/>
              <a:gd name="connsiteY4" fmla="*/ 0 h 737909"/>
              <a:gd name="connsiteX0" fmla="*/ 0 w 5260935"/>
              <a:gd name="connsiteY0" fmla="*/ 0 h 714468"/>
              <a:gd name="connsiteX1" fmla="*/ 5081997 w 5260935"/>
              <a:gd name="connsiteY1" fmla="*/ 9046 h 714468"/>
              <a:gd name="connsiteX2" fmla="*/ 5260935 w 5260935"/>
              <a:gd name="connsiteY2" fmla="*/ 711988 h 714468"/>
              <a:gd name="connsiteX3" fmla="*/ 409454 w 5260935"/>
              <a:gd name="connsiteY3" fmla="*/ 714468 h 714468"/>
              <a:gd name="connsiteX4" fmla="*/ 0 w 5260935"/>
              <a:gd name="connsiteY4" fmla="*/ 0 h 714468"/>
              <a:gd name="connsiteX0" fmla="*/ 0 w 5384217"/>
              <a:gd name="connsiteY0" fmla="*/ 14394 h 728862"/>
              <a:gd name="connsiteX1" fmla="*/ 5384217 w 5384217"/>
              <a:gd name="connsiteY1" fmla="*/ 0 h 728862"/>
              <a:gd name="connsiteX2" fmla="*/ 5260935 w 5384217"/>
              <a:gd name="connsiteY2" fmla="*/ 726382 h 728862"/>
              <a:gd name="connsiteX3" fmla="*/ 409454 w 5384217"/>
              <a:gd name="connsiteY3" fmla="*/ 728862 h 728862"/>
              <a:gd name="connsiteX4" fmla="*/ 0 w 5384217"/>
              <a:gd name="connsiteY4" fmla="*/ 14394 h 728862"/>
              <a:gd name="connsiteX0" fmla="*/ 0 w 5494117"/>
              <a:gd name="connsiteY0" fmla="*/ 0 h 714468"/>
              <a:gd name="connsiteX1" fmla="*/ 5494117 w 5494117"/>
              <a:gd name="connsiteY1" fmla="*/ 9047 h 714468"/>
              <a:gd name="connsiteX2" fmla="*/ 5260935 w 5494117"/>
              <a:gd name="connsiteY2" fmla="*/ 711988 h 714468"/>
              <a:gd name="connsiteX3" fmla="*/ 409454 w 5494117"/>
              <a:gd name="connsiteY3" fmla="*/ 714468 h 714468"/>
              <a:gd name="connsiteX4" fmla="*/ 0 w 5494117"/>
              <a:gd name="connsiteY4" fmla="*/ 0 h 714468"/>
              <a:gd name="connsiteX0" fmla="*/ 0 w 5439167"/>
              <a:gd name="connsiteY0" fmla="*/ 2674 h 717142"/>
              <a:gd name="connsiteX1" fmla="*/ 5439167 w 5439167"/>
              <a:gd name="connsiteY1" fmla="*/ 0 h 717142"/>
              <a:gd name="connsiteX2" fmla="*/ 5260935 w 5439167"/>
              <a:gd name="connsiteY2" fmla="*/ 714662 h 717142"/>
              <a:gd name="connsiteX3" fmla="*/ 409454 w 5439167"/>
              <a:gd name="connsiteY3" fmla="*/ 717142 h 717142"/>
              <a:gd name="connsiteX4" fmla="*/ 0 w 5439167"/>
              <a:gd name="connsiteY4" fmla="*/ 2674 h 7171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39167" h="717142">
                <a:moveTo>
                  <a:pt x="0" y="2674"/>
                </a:moveTo>
                <a:lnTo>
                  <a:pt x="5439167" y="0"/>
                </a:lnTo>
                <a:lnTo>
                  <a:pt x="5260935" y="714662"/>
                </a:lnTo>
                <a:lnTo>
                  <a:pt x="409454" y="717142"/>
                </a:lnTo>
                <a:lnTo>
                  <a:pt x="0" y="2674"/>
                </a:lnTo>
                <a:close/>
              </a:path>
            </a:pathLst>
          </a:cu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horz" wrap="square" lIns="0" tIns="0" rIns="0" bIns="0" numCol="1" spcCol="38100" rtlCol="0" anchor="ctr">
            <a:spAutoFit/>
          </a:bodyPr>
          <a:lstStyle>
            <a:defPPr marL="0" marR="0" indent="0" algn="l" defTabSz="342900" rtl="0" fontAlgn="auto" latinLnBrk="1" hangingPunct="0">
              <a:lnSpc>
                <a:spcPct val="100000"/>
              </a:lnSpc>
              <a:spcBef>
                <a:spcPts val="0"/>
              </a:spcBef>
              <a:spcAft>
                <a:spcPts val="0"/>
              </a:spcAft>
              <a:buClrTx/>
              <a:buSzTx/>
              <a:buFontTx/>
              <a:buNone/>
              <a:tabLst/>
              <a:defRPr kumimoji="0" sz="675" b="0" i="0" u="none" strike="noStrike" cap="none" spc="0" normalizeH="0" baseline="0">
                <a:ln>
                  <a:noFill/>
                </a:ln>
                <a:solidFill>
                  <a:srgbClr val="000000"/>
                </a:solidFill>
                <a:effectLst/>
                <a:uFillTx/>
              </a:defRPr>
            </a:defPPr>
            <a:lvl1pPr marL="0" marR="0" indent="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8572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17145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25717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34290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42862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51435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600075"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685800" algn="ctr" defTabSz="343958" rtl="0" fontAlgn="auto" latinLnBrk="0" hangingPunct="0">
              <a:lnSpc>
                <a:spcPct val="100000"/>
              </a:lnSpc>
              <a:spcBef>
                <a:spcPts val="0"/>
              </a:spcBef>
              <a:spcAft>
                <a:spcPts val="0"/>
              </a:spcAft>
              <a:buClrTx/>
              <a:buSzTx/>
              <a:buFontTx/>
              <a:buNone/>
              <a:tabLst/>
              <a:defRPr kumimoji="0" sz="12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endParaRPr lang="fr-FR" sz="1275" b="0" dirty="0">
              <a:solidFill>
                <a:srgbClr val="FFFFFF"/>
              </a:solidFill>
              <a:latin typeface="Aeonis LT Pro" panose="020B0503040304020203" pitchFamily="34" charset="77"/>
              <a:ea typeface="+mn-ea"/>
              <a:cs typeface="+mn-cs"/>
              <a:sym typeface="Helvetica Neue Medium"/>
            </a:endParaRPr>
          </a:p>
        </p:txBody>
      </p:sp>
      <p:sp>
        <p:nvSpPr>
          <p:cNvPr id="35" name="Espace réservé du texte 4"/>
          <p:cNvSpPr>
            <a:spLocks noGrp="1"/>
          </p:cNvSpPr>
          <p:nvPr>
            <p:ph type="body" sz="quarter" idx="12"/>
          </p:nvPr>
        </p:nvSpPr>
        <p:spPr>
          <a:xfrm>
            <a:off x="3833109" y="206585"/>
            <a:ext cx="1020688" cy="257175"/>
          </a:xfrm>
        </p:spPr>
        <p:txBody>
          <a:bodyPr/>
          <a:lstStyle/>
          <a:p>
            <a:r>
              <a:rPr lang="fr-CA" b="0" dirty="0" smtClean="0"/>
              <a:t>(2 de 2)</a:t>
            </a:r>
            <a:endParaRPr lang="fr-CA" b="0" dirty="0"/>
          </a:p>
        </p:txBody>
      </p:sp>
      <p:sp>
        <p:nvSpPr>
          <p:cNvPr id="46" name="Maison">
            <a:hlinkClick r:id="" action="ppaction://hlinkshowjump?jump=firstslide"/>
          </p:cNvPr>
          <p:cNvSpPr/>
          <p:nvPr/>
        </p:nvSpPr>
        <p:spPr>
          <a:xfrm>
            <a:off x="137557" y="251292"/>
            <a:ext cx="235958" cy="21134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0" y="11938"/>
                </a:lnTo>
                <a:lnTo>
                  <a:pt x="3392" y="11938"/>
                </a:lnTo>
                <a:lnTo>
                  <a:pt x="3392" y="21600"/>
                </a:lnTo>
                <a:lnTo>
                  <a:pt x="8837" y="21600"/>
                </a:lnTo>
                <a:lnTo>
                  <a:pt x="8837" y="13819"/>
                </a:lnTo>
                <a:lnTo>
                  <a:pt x="12694" y="13819"/>
                </a:lnTo>
                <a:lnTo>
                  <a:pt x="12694" y="21600"/>
                </a:lnTo>
                <a:lnTo>
                  <a:pt x="18160" y="21600"/>
                </a:lnTo>
                <a:lnTo>
                  <a:pt x="18160" y="11938"/>
                </a:lnTo>
                <a:lnTo>
                  <a:pt x="21600" y="11938"/>
                </a:lnTo>
                <a:lnTo>
                  <a:pt x="18160" y="8135"/>
                </a:lnTo>
                <a:lnTo>
                  <a:pt x="18160" y="3553"/>
                </a:lnTo>
                <a:lnTo>
                  <a:pt x="16218" y="3553"/>
                </a:lnTo>
                <a:lnTo>
                  <a:pt x="16218" y="5984"/>
                </a:lnTo>
                <a:lnTo>
                  <a:pt x="10800" y="0"/>
                </a:lnTo>
                <a:close/>
              </a:path>
            </a:pathLst>
          </a:custGeom>
          <a:solidFill>
            <a:schemeClr val="bg1"/>
          </a:solidFill>
          <a:ln w="12700">
            <a:miter lim="400000"/>
          </a:ln>
          <a:effectLst/>
        </p:spPr>
        <p:txBody>
          <a:bodyPr lIns="0" tIns="0" rIns="0" bIns="0" anchor="ctr"/>
          <a:lstStyle/>
          <a:p>
            <a:pPr>
              <a:defRPr sz="3400" b="0">
                <a:solidFill>
                  <a:srgbClr val="FFFFFF"/>
                </a:solidFill>
                <a:latin typeface="+mn-lt"/>
                <a:ea typeface="+mn-ea"/>
                <a:cs typeface="+mn-cs"/>
                <a:sym typeface="Helvetica Neue Medium"/>
              </a:defRPr>
            </a:pPr>
            <a:endParaRPr sz="1275"/>
          </a:p>
        </p:txBody>
      </p:sp>
      <p:graphicFrame>
        <p:nvGraphicFramePr>
          <p:cNvPr id="64" name="Qst B"/>
          <p:cNvGraphicFramePr>
            <a:graphicFrameLocks noChangeAspect="1"/>
          </p:cNvGraphicFramePr>
          <p:nvPr>
            <p:extLst>
              <p:ext uri="{D42A27DB-BD31-4B8C-83A1-F6EECF244321}">
                <p14:modId xmlns:p14="http://schemas.microsoft.com/office/powerpoint/2010/main" val="355915495"/>
              </p:ext>
            </p:extLst>
          </p:nvPr>
        </p:nvGraphicFramePr>
        <p:xfrm>
          <a:off x="5655473" y="1517650"/>
          <a:ext cx="571500" cy="520700"/>
        </p:xfrm>
        <a:graphic>
          <a:graphicData uri="http://schemas.openxmlformats.org/presentationml/2006/ole">
            <mc:AlternateContent xmlns:mc="http://schemas.openxmlformats.org/markup-compatibility/2006">
              <mc:Choice xmlns:v="urn:schemas-microsoft-com:vml" Requires="v">
                <p:oleObj spid="_x0000_s68582" name="Equation" r:id="rId9" imgW="571320" imgH="520560" progId="Equation.DSMT4">
                  <p:embed/>
                </p:oleObj>
              </mc:Choice>
              <mc:Fallback>
                <p:oleObj name="Equation" r:id="rId9" imgW="571320" imgH="520560" progId="Equation.DSMT4">
                  <p:embed/>
                  <p:pic>
                    <p:nvPicPr>
                      <p:cNvPr id="0" name=""/>
                      <p:cNvPicPr>
                        <a:picLocks noChangeAspect="1" noChangeArrowheads="1"/>
                      </p:cNvPicPr>
                      <p:nvPr/>
                    </p:nvPicPr>
                    <p:blipFill>
                      <a:blip r:embed="rId10"/>
                      <a:srcRect/>
                      <a:stretch>
                        <a:fillRect/>
                      </a:stretch>
                    </p:blipFill>
                    <p:spPr bwMode="auto">
                      <a:xfrm>
                        <a:off x="5655473" y="1517650"/>
                        <a:ext cx="571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Espace réservé du texte 6"/>
          <p:cNvSpPr txBox="1">
            <a:spLocks/>
          </p:cNvSpPr>
          <p:nvPr/>
        </p:nvSpPr>
        <p:spPr>
          <a:xfrm>
            <a:off x="4853797" y="1650153"/>
            <a:ext cx="549660" cy="358457"/>
          </a:xfrm>
          <a:prstGeom prst="rect">
            <a:avLst/>
          </a:prstGeom>
        </p:spPr>
        <p:txBody>
          <a:bodyPr lIns="0" tIns="0" rIns="0" bIns="0"/>
          <a:lstStyle>
            <a:lvl1pPr marL="0" marR="0" indent="0" algn="ctr" defTabSz="343958" rtl="0" latinLnBrk="0">
              <a:lnSpc>
                <a:spcPct val="100000"/>
              </a:lnSpc>
              <a:spcBef>
                <a:spcPts val="2438"/>
              </a:spcBef>
              <a:spcAft>
                <a:spcPts val="0"/>
              </a:spcAft>
              <a:buClrTx/>
              <a:buSzPct val="125000"/>
              <a:buFont typeface="+mj-lt"/>
              <a:buNone/>
              <a:tabLst/>
              <a:defRPr sz="2000" b="1" i="0" u="none" strike="noStrike" cap="none" spc="0" baseline="0">
                <a:solidFill>
                  <a:schemeClr val="bg1"/>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endParaRPr lang="fr-FR" sz="1800" dirty="0" smtClean="0"/>
          </a:p>
        </p:txBody>
      </p:sp>
      <p:grpSp>
        <p:nvGrpSpPr>
          <p:cNvPr id="6" name="rep A"/>
          <p:cNvGrpSpPr/>
          <p:nvPr/>
        </p:nvGrpSpPr>
        <p:grpSpPr>
          <a:xfrm>
            <a:off x="1789653" y="2697133"/>
            <a:ext cx="2811010" cy="1727200"/>
            <a:chOff x="1789653" y="2697133"/>
            <a:chExt cx="2811010" cy="1727200"/>
          </a:xfrm>
        </p:grpSpPr>
        <p:graphicFrame>
          <p:nvGraphicFramePr>
            <p:cNvPr id="11" name="Rep A"/>
            <p:cNvGraphicFramePr>
              <a:graphicFrameLocks noChangeAspect="1"/>
            </p:cNvGraphicFramePr>
            <p:nvPr>
              <p:extLst>
                <p:ext uri="{D42A27DB-BD31-4B8C-83A1-F6EECF244321}">
                  <p14:modId xmlns:p14="http://schemas.microsoft.com/office/powerpoint/2010/main" val="2156489116"/>
                </p:ext>
              </p:extLst>
            </p:nvPr>
          </p:nvGraphicFramePr>
          <p:xfrm>
            <a:off x="1789653" y="2697133"/>
            <a:ext cx="2374900" cy="1727200"/>
          </p:xfrm>
          <a:graphic>
            <a:graphicData uri="http://schemas.openxmlformats.org/presentationml/2006/ole">
              <mc:AlternateContent xmlns:mc="http://schemas.openxmlformats.org/markup-compatibility/2006">
                <mc:Choice xmlns:v="urn:schemas-microsoft-com:vml" Requires="v">
                  <p:oleObj spid="_x0000_s68583" name="Equation" r:id="rId11" imgW="2374560" imgH="1726920" progId="Equation.DSMT4">
                    <p:embed/>
                  </p:oleObj>
                </mc:Choice>
                <mc:Fallback>
                  <p:oleObj name="Equation" r:id="rId11" imgW="2374560" imgH="1726920" progId="Equation.DSMT4">
                    <p:embed/>
                    <p:pic>
                      <p:nvPicPr>
                        <p:cNvPr id="0" name=""/>
                        <p:cNvPicPr>
                          <a:picLocks noChangeAspect="1" noChangeArrowheads="1"/>
                        </p:cNvPicPr>
                        <p:nvPr/>
                      </p:nvPicPr>
                      <p:blipFill>
                        <a:blip r:embed="rId12"/>
                        <a:srcRect/>
                        <a:stretch>
                          <a:fillRect/>
                        </a:stretch>
                      </p:blipFill>
                      <p:spPr bwMode="auto">
                        <a:xfrm>
                          <a:off x="1789653" y="2697133"/>
                          <a:ext cx="2374900" cy="1727200"/>
                        </a:xfrm>
                        <a:prstGeom prst="rect">
                          <a:avLst/>
                        </a:prstGeom>
                        <a:noFill/>
                        <a:ln>
                          <a:noFill/>
                        </a:ln>
                        <a:extLst/>
                      </p:spPr>
                    </p:pic>
                  </p:oleObj>
                </mc:Fallback>
              </mc:AlternateContent>
            </a:graphicData>
          </a:graphic>
        </p:graphicFrame>
        <p:pic>
          <p:nvPicPr>
            <p:cNvPr id="42" name="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283670" y="3304672"/>
              <a:ext cx="316993" cy="319679"/>
            </a:xfrm>
            <a:prstGeom prst="rect">
              <a:avLst/>
            </a:prstGeom>
          </p:spPr>
        </p:pic>
        <p:pic>
          <p:nvPicPr>
            <p:cNvPr id="43" name="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311611" y="3943646"/>
              <a:ext cx="316993" cy="319679"/>
            </a:xfrm>
            <a:prstGeom prst="rect">
              <a:avLst/>
            </a:prstGeom>
          </p:spPr>
        </p:pic>
      </p:grpSp>
      <p:grpSp>
        <p:nvGrpSpPr>
          <p:cNvPr id="7" name="rep B"/>
          <p:cNvGrpSpPr/>
          <p:nvPr/>
        </p:nvGrpSpPr>
        <p:grpSpPr>
          <a:xfrm>
            <a:off x="5563150" y="2708542"/>
            <a:ext cx="2608284" cy="1999283"/>
            <a:chOff x="5563150" y="2708542"/>
            <a:chExt cx="2608284" cy="1999283"/>
          </a:xfrm>
        </p:grpSpPr>
        <p:grpSp>
          <p:nvGrpSpPr>
            <p:cNvPr id="2" name="Rep B"/>
            <p:cNvGrpSpPr/>
            <p:nvPr/>
          </p:nvGrpSpPr>
          <p:grpSpPr>
            <a:xfrm>
              <a:off x="5563150" y="2708542"/>
              <a:ext cx="2469858" cy="1999283"/>
              <a:chOff x="5748090" y="2708542"/>
              <a:chExt cx="2469858" cy="1999283"/>
            </a:xfrm>
          </p:grpSpPr>
          <p:graphicFrame>
            <p:nvGraphicFramePr>
              <p:cNvPr id="69" name="Reponse B2"/>
              <p:cNvGraphicFramePr>
                <a:graphicFrameLocks noChangeAspect="1"/>
              </p:cNvGraphicFramePr>
              <p:nvPr>
                <p:extLst>
                  <p:ext uri="{D42A27DB-BD31-4B8C-83A1-F6EECF244321}">
                    <p14:modId xmlns:p14="http://schemas.microsoft.com/office/powerpoint/2010/main" val="3409783324"/>
                  </p:ext>
                </p:extLst>
              </p:nvPr>
            </p:nvGraphicFramePr>
            <p:xfrm>
              <a:off x="5748090" y="2980625"/>
              <a:ext cx="2184400" cy="1727200"/>
            </p:xfrm>
            <a:graphic>
              <a:graphicData uri="http://schemas.openxmlformats.org/presentationml/2006/ole">
                <mc:AlternateContent xmlns:mc="http://schemas.openxmlformats.org/markup-compatibility/2006">
                  <mc:Choice xmlns:v="urn:schemas-microsoft-com:vml" Requires="v">
                    <p:oleObj spid="_x0000_s68584" name="Equation" r:id="rId15" imgW="2184120" imgH="1726920" progId="Equation.DSMT4">
                      <p:embed/>
                    </p:oleObj>
                  </mc:Choice>
                  <mc:Fallback>
                    <p:oleObj name="Equation" r:id="rId15" imgW="2184120" imgH="1726920" progId="Equation.DSMT4">
                      <p:embed/>
                      <p:pic>
                        <p:nvPicPr>
                          <p:cNvPr id="0" name=""/>
                          <p:cNvPicPr>
                            <a:picLocks noChangeAspect="1" noChangeArrowheads="1"/>
                          </p:cNvPicPr>
                          <p:nvPr/>
                        </p:nvPicPr>
                        <p:blipFill>
                          <a:blip r:embed="rId16"/>
                          <a:srcRect/>
                          <a:stretch>
                            <a:fillRect/>
                          </a:stretch>
                        </p:blipFill>
                        <p:spPr bwMode="auto">
                          <a:xfrm>
                            <a:off x="5748090" y="2980625"/>
                            <a:ext cx="2184400" cy="1727200"/>
                          </a:xfrm>
                          <a:prstGeom prst="rect">
                            <a:avLst/>
                          </a:prstGeom>
                          <a:noFill/>
                          <a:ln>
                            <a:noFill/>
                          </a:ln>
                          <a:extLst/>
                        </p:spPr>
                      </p:pic>
                    </p:oleObj>
                  </mc:Fallback>
                </mc:AlternateContent>
              </a:graphicData>
            </a:graphic>
          </p:graphicFrame>
          <p:sp>
            <p:nvSpPr>
              <p:cNvPr id="22" name="reponse B"/>
              <p:cNvSpPr/>
              <p:nvPr/>
            </p:nvSpPr>
            <p:spPr>
              <a:xfrm>
                <a:off x="5765170" y="2708542"/>
                <a:ext cx="2452778" cy="246221"/>
              </a:xfrm>
              <a:prstGeom prst="rect">
                <a:avLst/>
              </a:prstGeom>
            </p:spPr>
            <p:txBody>
              <a:bodyPr wrap="square" lIns="0" tIns="0" rIns="0" bIns="0">
                <a:spAutoFit/>
              </a:bodyPr>
              <a:lstStyle/>
              <a:p>
                <a:pPr algn="l" defTabSz="266700">
                  <a:tabLst>
                    <a:tab pos="269875" algn="l"/>
                    <a:tab pos="358775" algn="l"/>
                    <a:tab pos="534988" algn="l"/>
                    <a:tab pos="806450" algn="l"/>
                    <a:tab pos="1254125" algn="l"/>
                    <a:tab pos="2778125" algn="l"/>
                  </a:tabLst>
                </a:pPr>
                <a:r>
                  <a:rPr lang="fr-CA" sz="1600" b="0" dirty="0">
                    <a:solidFill>
                      <a:srgbClr val="EC008C"/>
                    </a:solidFill>
                    <a:latin typeface="Arial" panose="020B0604020202020204" pitchFamily="34" charset="0"/>
                    <a:cs typeface="Arial" panose="020B0604020202020204" pitchFamily="34" charset="0"/>
                  </a:rPr>
                  <a:t>PPCM (6, 8) = 24 </a:t>
                </a:r>
              </a:p>
            </p:txBody>
          </p:sp>
        </p:grpSp>
        <p:pic>
          <p:nvPicPr>
            <p:cNvPr id="44" name="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854441" y="3630769"/>
              <a:ext cx="316993" cy="319679"/>
            </a:xfrm>
            <a:prstGeom prst="rect">
              <a:avLst/>
            </a:prstGeom>
          </p:spPr>
        </p:pic>
        <p:pic>
          <p:nvPicPr>
            <p:cNvPr id="45" name="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084322" y="4281855"/>
              <a:ext cx="316993" cy="319679"/>
            </a:xfrm>
            <a:prstGeom prst="rect">
              <a:avLst/>
            </a:prstGeom>
          </p:spPr>
        </p:pic>
      </p:grpSp>
      <p:pic>
        <p:nvPicPr>
          <p:cNvPr id="5" name="Image 4"/>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6054920" y="659367"/>
            <a:ext cx="2724917" cy="972314"/>
          </a:xfrm>
          <a:prstGeom prst="rect">
            <a:avLst/>
          </a:prstGeom>
        </p:spPr>
      </p:pic>
      <p:sp>
        <p:nvSpPr>
          <p:cNvPr id="23" name="Qst A_DECL"/>
          <p:cNvSpPr/>
          <p:nvPr/>
        </p:nvSpPr>
        <p:spPr>
          <a:xfrm>
            <a:off x="1138833" y="1259193"/>
            <a:ext cx="1737733" cy="1044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Qst B_DECL"/>
          <p:cNvSpPr/>
          <p:nvPr/>
        </p:nvSpPr>
        <p:spPr>
          <a:xfrm>
            <a:off x="4969769" y="1243975"/>
            <a:ext cx="1737733" cy="1044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5" name="Reponse A_DECL"/>
          <p:cNvSpPr/>
          <p:nvPr/>
        </p:nvSpPr>
        <p:spPr>
          <a:xfrm>
            <a:off x="1532074" y="2460715"/>
            <a:ext cx="3142703" cy="2628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6" name="Reponse B_DECL"/>
          <p:cNvSpPr/>
          <p:nvPr/>
        </p:nvSpPr>
        <p:spPr>
          <a:xfrm>
            <a:off x="5310787" y="2453808"/>
            <a:ext cx="3024992" cy="2628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2322376433"/>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1"/>
                                        </p:tgtEl>
                                      </p:cBhvr>
                                    </p:animEffect>
                                    <p:set>
                                      <p:cBhvr>
                                        <p:cTn id="12"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3" restart="whenNotActive" fill="hold" evtFilter="cancelBubble" nodeType="interactiveSeq">
                <p:stCondLst>
                  <p:cond evt="onClick" delay="0">
                    <p:tgtEl>
                      <p:spTgt spid="24"/>
                    </p:tgtEl>
                  </p:cond>
                </p:stCondLst>
                <p:endSync evt="end" delay="0">
                  <p:rtn val="all"/>
                </p:endSync>
                <p:childTnLst>
                  <p:par>
                    <p:cTn id="14" fill="hold">
                      <p:stCondLst>
                        <p:cond delay="0"/>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4"/>
                                        </p:tgtEl>
                                        <p:attrNameLst>
                                          <p:attrName>style.visibility</p:attrName>
                                        </p:attrNameLst>
                                      </p:cBhvr>
                                      <p:to>
                                        <p:strVal val="visible"/>
                                      </p:to>
                                    </p:set>
                                    <p:animEffect transition="in" filter="fade">
                                      <p:cBhvr>
                                        <p:cTn id="18" dur="500"/>
                                        <p:tgtEl>
                                          <p:spTgt spid="6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64"/>
                                        </p:tgtEl>
                                      </p:cBhvr>
                                    </p:animEffect>
                                    <p:set>
                                      <p:cBhvr>
                                        <p:cTn id="23" dur="1" fill="hold">
                                          <p:stCondLst>
                                            <p:cond delay="499"/>
                                          </p:stCondLst>
                                        </p:cTn>
                                        <p:tgtEl>
                                          <p:spTgt spid="6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24" restart="whenNotActive" fill="hold" evtFilter="cancelBubble" nodeType="interactiveSeq">
                <p:stCondLst>
                  <p:cond evt="onClick" delay="0">
                    <p:tgtEl>
                      <p:spTgt spid="25"/>
                    </p:tgtEl>
                  </p:cond>
                </p:stCondLst>
                <p:endSync evt="end" delay="0">
                  <p:rtn val="all"/>
                </p:endSync>
                <p:childTnLst>
                  <p:par>
                    <p:cTn id="25" fill="hold">
                      <p:stCondLst>
                        <p:cond delay="0"/>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6"/>
                                        </p:tgtEl>
                                      </p:cBhvr>
                                    </p:animEffect>
                                    <p:set>
                                      <p:cBhvr>
                                        <p:cTn id="3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35" restart="whenNotActive" fill="hold" evtFilter="cancelBubble" nodeType="interactiveSeq">
                <p:stCondLst>
                  <p:cond evt="onClick" delay="0">
                    <p:tgtEl>
                      <p:spTgt spid="26"/>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7"/>
                                        </p:tgtEl>
                                      </p:cBhvr>
                                    </p:animEffect>
                                    <p:set>
                                      <p:cBhvr>
                                        <p:cTn id="45"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6"/>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Chevron 28">
            <a:hlinkClick r:id="" action="ppaction://hlinkshowjump?jump=nextslide"/>
            <a:extLst>
              <a:ext uri="{FF2B5EF4-FFF2-40B4-BE49-F238E27FC236}">
                <a16:creationId xmlns="" xmlns:a16="http://schemas.microsoft.com/office/drawing/2014/main" id="{6CA12E37-E614-3B4A-9085-B3ABEFA6DA5E}"/>
              </a:ext>
            </a:extLst>
          </p:cNvPr>
          <p:cNvSpPr/>
          <p:nvPr/>
        </p:nvSpPr>
        <p:spPr>
          <a:xfrm>
            <a:off x="8816172" y="5168506"/>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0" name="Chevron 29">
            <a:hlinkClick r:id="" action="ppaction://hlinkshowjump?jump=previousslide"/>
            <a:extLst>
              <a:ext uri="{FF2B5EF4-FFF2-40B4-BE49-F238E27FC236}">
                <a16:creationId xmlns="" xmlns:a16="http://schemas.microsoft.com/office/drawing/2014/main" id="{9FFDD0A3-69DE-524B-8B49-05646078BC4A}"/>
              </a:ext>
            </a:extLst>
          </p:cNvPr>
          <p:cNvSpPr/>
          <p:nvPr/>
        </p:nvSpPr>
        <p:spPr>
          <a:xfrm rot="10800000">
            <a:off x="92158" y="5167698"/>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titre">
            <a:hlinkClick r:id="" action="ppaction://noaction"/>
            <a:extLst>
              <a:ext uri="{FF2B5EF4-FFF2-40B4-BE49-F238E27FC236}">
                <a16:creationId xmlns:a16="http://schemas.microsoft.com/office/drawing/2014/main" xmlns="" id="{A4812492-AB10-C542-8940-C50D173DEC01}"/>
              </a:ext>
            </a:extLst>
          </p:cNvPr>
          <p:cNvSpPr/>
          <p:nvPr/>
        </p:nvSpPr>
        <p:spPr>
          <a:xfrm>
            <a:off x="2543142" y="180053"/>
            <a:ext cx="4674291" cy="346226"/>
          </a:xfrm>
          <a:custGeom>
            <a:avLst/>
            <a:gdLst>
              <a:gd name="connsiteX0" fmla="*/ 0 w 2966720"/>
              <a:gd name="connsiteY0" fmla="*/ 0 h 873760"/>
              <a:gd name="connsiteX1" fmla="*/ 2966720 w 2966720"/>
              <a:gd name="connsiteY1" fmla="*/ 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05760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46703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3143385"/>
              <a:gd name="connsiteY0" fmla="*/ 88692 h 772160"/>
              <a:gd name="connsiteX1" fmla="*/ 3123368 w 3143385"/>
              <a:gd name="connsiteY1" fmla="*/ 0 h 772160"/>
              <a:gd name="connsiteX2" fmla="*/ 3143385 w 3143385"/>
              <a:gd name="connsiteY2" fmla="*/ 772160 h 772160"/>
              <a:gd name="connsiteX3" fmla="*/ 176665 w 3143385"/>
              <a:gd name="connsiteY3" fmla="*/ 772160 h 772160"/>
              <a:gd name="connsiteX4" fmla="*/ 0 w 3143385"/>
              <a:gd name="connsiteY4" fmla="*/ 88692 h 772160"/>
              <a:gd name="connsiteX0" fmla="*/ 0 w 3143385"/>
              <a:gd name="connsiteY0" fmla="*/ 88692 h 819733"/>
              <a:gd name="connsiteX1" fmla="*/ 3123368 w 3143385"/>
              <a:gd name="connsiteY1" fmla="*/ 0 h 819733"/>
              <a:gd name="connsiteX2" fmla="*/ 3143385 w 3143385"/>
              <a:gd name="connsiteY2" fmla="*/ 772160 h 819733"/>
              <a:gd name="connsiteX3" fmla="*/ 100952 w 3143385"/>
              <a:gd name="connsiteY3" fmla="*/ 819733 h 819733"/>
              <a:gd name="connsiteX4" fmla="*/ 0 w 3143385"/>
              <a:gd name="connsiteY4" fmla="*/ 88692 h 819733"/>
              <a:gd name="connsiteX0" fmla="*/ 0 w 5036223"/>
              <a:gd name="connsiteY0" fmla="*/ 88692 h 819733"/>
              <a:gd name="connsiteX1" fmla="*/ 3123368 w 5036223"/>
              <a:gd name="connsiteY1" fmla="*/ 0 h 819733"/>
              <a:gd name="connsiteX2" fmla="*/ 5036223 w 5036223"/>
              <a:gd name="connsiteY2" fmla="*/ 665121 h 819733"/>
              <a:gd name="connsiteX3" fmla="*/ 100952 w 5036223"/>
              <a:gd name="connsiteY3" fmla="*/ 819733 h 819733"/>
              <a:gd name="connsiteX4" fmla="*/ 0 w 5036223"/>
              <a:gd name="connsiteY4" fmla="*/ 88692 h 819733"/>
              <a:gd name="connsiteX0" fmla="*/ 0 w 5036223"/>
              <a:gd name="connsiteY0" fmla="*/ 0 h 731041"/>
              <a:gd name="connsiteX1" fmla="*/ 4990968 w 5036223"/>
              <a:gd name="connsiteY1" fmla="*/ 18348 h 731041"/>
              <a:gd name="connsiteX2" fmla="*/ 5036223 w 5036223"/>
              <a:gd name="connsiteY2" fmla="*/ 576429 h 731041"/>
              <a:gd name="connsiteX3" fmla="*/ 100952 w 5036223"/>
              <a:gd name="connsiteY3" fmla="*/ 731041 h 731041"/>
              <a:gd name="connsiteX4" fmla="*/ 0 w 5036223"/>
              <a:gd name="connsiteY4" fmla="*/ 0 h 731041"/>
              <a:gd name="connsiteX0" fmla="*/ 0 w 5023787"/>
              <a:gd name="connsiteY0" fmla="*/ 0 h 742934"/>
              <a:gd name="connsiteX1" fmla="*/ 4990968 w 5023787"/>
              <a:gd name="connsiteY1" fmla="*/ 18348 h 742934"/>
              <a:gd name="connsiteX2" fmla="*/ 5023787 w 5023787"/>
              <a:gd name="connsiteY2" fmla="*/ 742934 h 742934"/>
              <a:gd name="connsiteX3" fmla="*/ 100952 w 5023787"/>
              <a:gd name="connsiteY3" fmla="*/ 731041 h 742934"/>
              <a:gd name="connsiteX4" fmla="*/ 0 w 5023787"/>
              <a:gd name="connsiteY4" fmla="*/ 0 h 742934"/>
              <a:gd name="connsiteX0" fmla="*/ 0 w 5023787"/>
              <a:gd name="connsiteY0" fmla="*/ 0 h 742934"/>
              <a:gd name="connsiteX1" fmla="*/ 4903922 w 5023787"/>
              <a:gd name="connsiteY1" fmla="*/ 30242 h 742934"/>
              <a:gd name="connsiteX2" fmla="*/ 5023787 w 5023787"/>
              <a:gd name="connsiteY2" fmla="*/ 742934 h 742934"/>
              <a:gd name="connsiteX3" fmla="*/ 100952 w 5023787"/>
              <a:gd name="connsiteY3" fmla="*/ 731041 h 742934"/>
              <a:gd name="connsiteX4" fmla="*/ 0 w 5023787"/>
              <a:gd name="connsiteY4" fmla="*/ 0 h 742934"/>
              <a:gd name="connsiteX0" fmla="*/ 0 w 5102468"/>
              <a:gd name="connsiteY0" fmla="*/ 0 h 738082"/>
              <a:gd name="connsiteX1" fmla="*/ 4982603 w 5102468"/>
              <a:gd name="connsiteY1" fmla="*/ 25390 h 738082"/>
              <a:gd name="connsiteX2" fmla="*/ 5102468 w 5102468"/>
              <a:gd name="connsiteY2" fmla="*/ 738082 h 738082"/>
              <a:gd name="connsiteX3" fmla="*/ 179633 w 5102468"/>
              <a:gd name="connsiteY3" fmla="*/ 726189 h 738082"/>
              <a:gd name="connsiteX4" fmla="*/ 0 w 5102468"/>
              <a:gd name="connsiteY4" fmla="*/ 0 h 738082"/>
              <a:gd name="connsiteX0" fmla="*/ 0 w 8519012"/>
              <a:gd name="connsiteY0" fmla="*/ 0 h 738082"/>
              <a:gd name="connsiteX1" fmla="*/ 8519012 w 8519012"/>
              <a:gd name="connsiteY1" fmla="*/ 68064 h 738082"/>
              <a:gd name="connsiteX2" fmla="*/ 5102468 w 8519012"/>
              <a:gd name="connsiteY2" fmla="*/ 738082 h 738082"/>
              <a:gd name="connsiteX3" fmla="*/ 179633 w 8519012"/>
              <a:gd name="connsiteY3" fmla="*/ 726189 h 738082"/>
              <a:gd name="connsiteX4" fmla="*/ 0 w 8519012"/>
              <a:gd name="connsiteY4" fmla="*/ 0 h 738082"/>
              <a:gd name="connsiteX0" fmla="*/ 0 w 8519012"/>
              <a:gd name="connsiteY0" fmla="*/ 0 h 726188"/>
              <a:gd name="connsiteX1" fmla="*/ 8519012 w 8519012"/>
              <a:gd name="connsiteY1" fmla="*/ 68064 h 726188"/>
              <a:gd name="connsiteX2" fmla="*/ 8408239 w 8519012"/>
              <a:gd name="connsiteY2" fmla="*/ 709630 h 726188"/>
              <a:gd name="connsiteX3" fmla="*/ 179633 w 8519012"/>
              <a:gd name="connsiteY3" fmla="*/ 726189 h 726188"/>
              <a:gd name="connsiteX4" fmla="*/ 0 w 8519012"/>
              <a:gd name="connsiteY4" fmla="*/ 0 h 726188"/>
              <a:gd name="connsiteX0" fmla="*/ 0 w 8505024"/>
              <a:gd name="connsiteY0" fmla="*/ 0 h 726188"/>
              <a:gd name="connsiteX1" fmla="*/ 8505024 w 8505024"/>
              <a:gd name="connsiteY1" fmla="*/ 29241 h 726188"/>
              <a:gd name="connsiteX2" fmla="*/ 8408239 w 8505024"/>
              <a:gd name="connsiteY2" fmla="*/ 709630 h 726188"/>
              <a:gd name="connsiteX3" fmla="*/ 179633 w 8505024"/>
              <a:gd name="connsiteY3" fmla="*/ 726189 h 726188"/>
              <a:gd name="connsiteX4" fmla="*/ 0 w 8505024"/>
              <a:gd name="connsiteY4" fmla="*/ 0 h 726188"/>
              <a:gd name="connsiteX0" fmla="*/ 0 w 8505024"/>
              <a:gd name="connsiteY0" fmla="*/ 0 h 729041"/>
              <a:gd name="connsiteX1" fmla="*/ 8505024 w 8505024"/>
              <a:gd name="connsiteY1" fmla="*/ 29241 h 729041"/>
              <a:gd name="connsiteX2" fmla="*/ 8408239 w 8505024"/>
              <a:gd name="connsiteY2" fmla="*/ 729041 h 729041"/>
              <a:gd name="connsiteX3" fmla="*/ 179633 w 8505024"/>
              <a:gd name="connsiteY3" fmla="*/ 726189 h 729041"/>
              <a:gd name="connsiteX4" fmla="*/ 0 w 8505024"/>
              <a:gd name="connsiteY4" fmla="*/ 0 h 729041"/>
              <a:gd name="connsiteX0" fmla="*/ 0 w 8505024"/>
              <a:gd name="connsiteY0" fmla="*/ 0 h 729041"/>
              <a:gd name="connsiteX1" fmla="*/ 8505024 w 8505024"/>
              <a:gd name="connsiteY1" fmla="*/ 29241 h 729041"/>
              <a:gd name="connsiteX2" fmla="*/ 7813766 w 8505024"/>
              <a:gd name="connsiteY2" fmla="*/ 729041 h 729041"/>
              <a:gd name="connsiteX3" fmla="*/ 179633 w 8505024"/>
              <a:gd name="connsiteY3" fmla="*/ 726189 h 729041"/>
              <a:gd name="connsiteX4" fmla="*/ 0 w 8505024"/>
              <a:gd name="connsiteY4" fmla="*/ 0 h 729041"/>
              <a:gd name="connsiteX0" fmla="*/ 0 w 7813766"/>
              <a:gd name="connsiteY0" fmla="*/ 0 h 729041"/>
              <a:gd name="connsiteX1" fmla="*/ 7623806 w 7813766"/>
              <a:gd name="connsiteY1" fmla="*/ 22770 h 729041"/>
              <a:gd name="connsiteX2" fmla="*/ 7813766 w 7813766"/>
              <a:gd name="connsiteY2" fmla="*/ 729041 h 729041"/>
              <a:gd name="connsiteX3" fmla="*/ 179633 w 7813766"/>
              <a:gd name="connsiteY3" fmla="*/ 726189 h 729041"/>
              <a:gd name="connsiteX4" fmla="*/ 0 w 7813766"/>
              <a:gd name="connsiteY4" fmla="*/ 0 h 729041"/>
              <a:gd name="connsiteX0" fmla="*/ 0 w 7623806"/>
              <a:gd name="connsiteY0" fmla="*/ 0 h 729041"/>
              <a:gd name="connsiteX1" fmla="*/ 7623806 w 7623806"/>
              <a:gd name="connsiteY1" fmla="*/ 22770 h 729041"/>
              <a:gd name="connsiteX2" fmla="*/ 7282237 w 7623806"/>
              <a:gd name="connsiteY2" fmla="*/ 729041 h 729041"/>
              <a:gd name="connsiteX3" fmla="*/ 179633 w 7623806"/>
              <a:gd name="connsiteY3" fmla="*/ 726189 h 729041"/>
              <a:gd name="connsiteX4" fmla="*/ 0 w 7623806"/>
              <a:gd name="connsiteY4" fmla="*/ 0 h 729041"/>
              <a:gd name="connsiteX0" fmla="*/ 0 w 7406998"/>
              <a:gd name="connsiteY0" fmla="*/ 0 h 729041"/>
              <a:gd name="connsiteX1" fmla="*/ 7406998 w 7406998"/>
              <a:gd name="connsiteY1" fmla="*/ 29241 h 729041"/>
              <a:gd name="connsiteX2" fmla="*/ 7282237 w 7406998"/>
              <a:gd name="connsiteY2" fmla="*/ 729041 h 729041"/>
              <a:gd name="connsiteX3" fmla="*/ 179633 w 7406998"/>
              <a:gd name="connsiteY3" fmla="*/ 726189 h 729041"/>
              <a:gd name="connsiteX4" fmla="*/ 0 w 7406998"/>
              <a:gd name="connsiteY4" fmla="*/ 0 h 729041"/>
              <a:gd name="connsiteX0" fmla="*/ 0 w 7406998"/>
              <a:gd name="connsiteY0" fmla="*/ 0 h 729041"/>
              <a:gd name="connsiteX1" fmla="*/ 7406998 w 7406998"/>
              <a:gd name="connsiteY1" fmla="*/ 29241 h 729041"/>
              <a:gd name="connsiteX2" fmla="*/ 3659450 w 7406998"/>
              <a:gd name="connsiteY2" fmla="*/ 729041 h 729041"/>
              <a:gd name="connsiteX3" fmla="*/ 179633 w 7406998"/>
              <a:gd name="connsiteY3" fmla="*/ 726189 h 729041"/>
              <a:gd name="connsiteX4" fmla="*/ 0 w 7406998"/>
              <a:gd name="connsiteY4" fmla="*/ 0 h 729041"/>
              <a:gd name="connsiteX0" fmla="*/ 0 w 4049975"/>
              <a:gd name="connsiteY0" fmla="*/ 0 h 729041"/>
              <a:gd name="connsiteX1" fmla="*/ 4049975 w 4049975"/>
              <a:gd name="connsiteY1" fmla="*/ 16300 h 729041"/>
              <a:gd name="connsiteX2" fmla="*/ 3659450 w 4049975"/>
              <a:gd name="connsiteY2" fmla="*/ 729041 h 729041"/>
              <a:gd name="connsiteX3" fmla="*/ 179633 w 4049975"/>
              <a:gd name="connsiteY3" fmla="*/ 726189 h 729041"/>
              <a:gd name="connsiteX4" fmla="*/ 0 w 4049975"/>
              <a:gd name="connsiteY4" fmla="*/ 0 h 729041"/>
              <a:gd name="connsiteX0" fmla="*/ 0 w 4049975"/>
              <a:gd name="connsiteY0" fmla="*/ 0 h 729041"/>
              <a:gd name="connsiteX1" fmla="*/ 4049975 w 4049975"/>
              <a:gd name="connsiteY1" fmla="*/ 16300 h 729041"/>
              <a:gd name="connsiteX2" fmla="*/ 3659450 w 4049975"/>
              <a:gd name="connsiteY2" fmla="*/ 729041 h 729041"/>
              <a:gd name="connsiteX3" fmla="*/ 91589 w 4049975"/>
              <a:gd name="connsiteY3" fmla="*/ 726190 h 729041"/>
              <a:gd name="connsiteX4" fmla="*/ 0 w 4049975"/>
              <a:gd name="connsiteY4" fmla="*/ 0 h 729041"/>
              <a:gd name="connsiteX0" fmla="*/ 0 w 3836156"/>
              <a:gd name="connsiteY0" fmla="*/ 0 h 729041"/>
              <a:gd name="connsiteX1" fmla="*/ 3836156 w 3836156"/>
              <a:gd name="connsiteY1" fmla="*/ 28020 h 729041"/>
              <a:gd name="connsiteX2" fmla="*/ 3659450 w 3836156"/>
              <a:gd name="connsiteY2" fmla="*/ 729041 h 729041"/>
              <a:gd name="connsiteX3" fmla="*/ 91589 w 3836156"/>
              <a:gd name="connsiteY3" fmla="*/ 726190 h 729041"/>
              <a:gd name="connsiteX4" fmla="*/ 0 w 3836156"/>
              <a:gd name="connsiteY4" fmla="*/ 0 h 729041"/>
              <a:gd name="connsiteX0" fmla="*/ 0 w 3778613"/>
              <a:gd name="connsiteY0" fmla="*/ 0 h 729041"/>
              <a:gd name="connsiteX1" fmla="*/ 3778613 w 3778613"/>
              <a:gd name="connsiteY1" fmla="*/ 28020 h 729041"/>
              <a:gd name="connsiteX2" fmla="*/ 3601907 w 3778613"/>
              <a:gd name="connsiteY2" fmla="*/ 729041 h 729041"/>
              <a:gd name="connsiteX3" fmla="*/ 34046 w 3778613"/>
              <a:gd name="connsiteY3" fmla="*/ 726190 h 729041"/>
              <a:gd name="connsiteX4" fmla="*/ 0 w 3778613"/>
              <a:gd name="connsiteY4" fmla="*/ 0 h 729041"/>
              <a:gd name="connsiteX0" fmla="*/ 0 w 3797794"/>
              <a:gd name="connsiteY0" fmla="*/ 0 h 705600"/>
              <a:gd name="connsiteX1" fmla="*/ 3797794 w 3797794"/>
              <a:gd name="connsiteY1" fmla="*/ 4579 h 705600"/>
              <a:gd name="connsiteX2" fmla="*/ 3621088 w 3797794"/>
              <a:gd name="connsiteY2" fmla="*/ 705600 h 705600"/>
              <a:gd name="connsiteX3" fmla="*/ 53227 w 3797794"/>
              <a:gd name="connsiteY3" fmla="*/ 702749 h 705600"/>
              <a:gd name="connsiteX4" fmla="*/ 0 w 3797794"/>
              <a:gd name="connsiteY4" fmla="*/ 0 h 705600"/>
              <a:gd name="connsiteX0" fmla="*/ 0 w 3839825"/>
              <a:gd name="connsiteY0" fmla="*/ 0 h 705600"/>
              <a:gd name="connsiteX1" fmla="*/ 3839825 w 3839825"/>
              <a:gd name="connsiteY1" fmla="*/ 4579 h 705600"/>
              <a:gd name="connsiteX2" fmla="*/ 3663119 w 3839825"/>
              <a:gd name="connsiteY2" fmla="*/ 705600 h 705600"/>
              <a:gd name="connsiteX3" fmla="*/ 95258 w 3839825"/>
              <a:gd name="connsiteY3" fmla="*/ 702749 h 705600"/>
              <a:gd name="connsiteX4" fmla="*/ 0 w 3839825"/>
              <a:gd name="connsiteY4" fmla="*/ 0 h 705600"/>
              <a:gd name="connsiteX0" fmla="*/ 0 w 3856637"/>
              <a:gd name="connsiteY0" fmla="*/ 0 h 705600"/>
              <a:gd name="connsiteX1" fmla="*/ 3856637 w 3856637"/>
              <a:gd name="connsiteY1" fmla="*/ 4579 h 705600"/>
              <a:gd name="connsiteX2" fmla="*/ 3679931 w 3856637"/>
              <a:gd name="connsiteY2" fmla="*/ 705600 h 705600"/>
              <a:gd name="connsiteX3" fmla="*/ 112070 w 3856637"/>
              <a:gd name="connsiteY3" fmla="*/ 702749 h 705600"/>
              <a:gd name="connsiteX4" fmla="*/ 0 w 3856637"/>
              <a:gd name="connsiteY4" fmla="*/ 0 h 705600"/>
              <a:gd name="connsiteX0" fmla="*/ 0 w 3754999"/>
              <a:gd name="connsiteY0" fmla="*/ 0 h 705600"/>
              <a:gd name="connsiteX1" fmla="*/ 3754999 w 3754999"/>
              <a:gd name="connsiteY1" fmla="*/ 16300 h 705600"/>
              <a:gd name="connsiteX2" fmla="*/ 3679931 w 3754999"/>
              <a:gd name="connsiteY2" fmla="*/ 705600 h 705600"/>
              <a:gd name="connsiteX3" fmla="*/ 112070 w 3754999"/>
              <a:gd name="connsiteY3" fmla="*/ 702749 h 705600"/>
              <a:gd name="connsiteX4" fmla="*/ 0 w 3754999"/>
              <a:gd name="connsiteY4" fmla="*/ 0 h 705600"/>
              <a:gd name="connsiteX0" fmla="*/ 0 w 3754999"/>
              <a:gd name="connsiteY0" fmla="*/ 0 h 705600"/>
              <a:gd name="connsiteX1" fmla="*/ 3754999 w 3754999"/>
              <a:gd name="connsiteY1" fmla="*/ 16300 h 705600"/>
              <a:gd name="connsiteX2" fmla="*/ 3679931 w 3754999"/>
              <a:gd name="connsiteY2" fmla="*/ 705600 h 705600"/>
              <a:gd name="connsiteX3" fmla="*/ 56632 w 3754999"/>
              <a:gd name="connsiteY3" fmla="*/ 702749 h 705600"/>
              <a:gd name="connsiteX4" fmla="*/ 0 w 3754999"/>
              <a:gd name="connsiteY4" fmla="*/ 0 h 70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4999" h="705600">
                <a:moveTo>
                  <a:pt x="0" y="0"/>
                </a:moveTo>
                <a:lnTo>
                  <a:pt x="3754999" y="16300"/>
                </a:lnTo>
                <a:lnTo>
                  <a:pt x="3679931" y="705600"/>
                </a:lnTo>
                <a:lnTo>
                  <a:pt x="56632" y="702749"/>
                </a:lnTo>
                <a:lnTo>
                  <a:pt x="0" y="0"/>
                </a:lnTo>
                <a:close/>
              </a:path>
            </a:pathLst>
          </a:cu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endParaRPr lang="fr-FR" sz="1275" b="0" dirty="0">
              <a:solidFill>
                <a:srgbClr val="FFFFFF"/>
              </a:solidFill>
              <a:latin typeface="Aeonis LT Pro" panose="020B0503040304020203" pitchFamily="34" charset="77"/>
              <a:ea typeface="+mn-ea"/>
              <a:cs typeface="+mn-cs"/>
              <a:sym typeface="Helvetica Neue Medium"/>
            </a:endParaRPr>
          </a:p>
        </p:txBody>
      </p:sp>
      <p:sp>
        <p:nvSpPr>
          <p:cNvPr id="40" name="Espace réservé du texte 4"/>
          <p:cNvSpPr txBox="1">
            <a:spLocks/>
          </p:cNvSpPr>
          <p:nvPr/>
        </p:nvSpPr>
        <p:spPr>
          <a:xfrm>
            <a:off x="2657985" y="206585"/>
            <a:ext cx="4513441" cy="319694"/>
          </a:xfrm>
          <a:prstGeom prst="rect">
            <a:avLst/>
          </a:prstGeom>
        </p:spPr>
        <p:txBody>
          <a:bodyPr lIns="0" tIns="0" rIns="0" bIns="0"/>
          <a:lstStyle>
            <a:lvl1pPr marL="257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marL="0" indent="0" hangingPunct="1">
              <a:spcBef>
                <a:spcPts val="0"/>
              </a:spcBef>
              <a:buNone/>
            </a:pPr>
            <a:r>
              <a:rPr lang="fr-CA" sz="1800" b="1" dirty="0"/>
              <a:t>Les approximations de fractions</a:t>
            </a:r>
            <a:r>
              <a:rPr lang="fr-CA" sz="1800" dirty="0"/>
              <a:t> </a:t>
            </a:r>
            <a:r>
              <a:rPr lang="fr-CA" sz="1800" dirty="0" smtClean="0">
                <a:latin typeface="Arial" panose="020B0604020202020204" pitchFamily="34" charset="0"/>
                <a:cs typeface="Arial" panose="020B0604020202020204" pitchFamily="34" charset="0"/>
              </a:rPr>
              <a:t>(1 de 3)</a:t>
            </a:r>
            <a:endParaRPr lang="fr-CA" sz="1800" dirty="0">
              <a:latin typeface="Arial" panose="020B0604020202020204" pitchFamily="34" charset="0"/>
              <a:cs typeface="Arial" panose="020B0604020202020204" pitchFamily="34" charset="0"/>
            </a:endParaRPr>
          </a:p>
        </p:txBody>
      </p:sp>
      <p:sp>
        <p:nvSpPr>
          <p:cNvPr id="19" name="Espace réservé du texte 3"/>
          <p:cNvSpPr txBox="1">
            <a:spLocks/>
          </p:cNvSpPr>
          <p:nvPr/>
        </p:nvSpPr>
        <p:spPr>
          <a:xfrm>
            <a:off x="1176682" y="805786"/>
            <a:ext cx="7277100" cy="492443"/>
          </a:xfrm>
          <a:prstGeom prst="rect">
            <a:avLst/>
          </a:prstGeom>
        </p:spPr>
        <p:txBody>
          <a:bodyPr lIns="0" tIns="0" rIns="0" bIns="0">
            <a:spAutoFit/>
          </a:bodyPr>
          <a:lstStyle>
            <a:lvl1pPr marL="0" marR="0" indent="0" algn="l" defTabSz="343958" rtl="0" latinLnBrk="0">
              <a:lnSpc>
                <a:spcPct val="100000"/>
              </a:lnSpc>
              <a:spcBef>
                <a:spcPts val="2438"/>
              </a:spcBef>
              <a:spcAft>
                <a:spcPts val="0"/>
              </a:spcAft>
              <a:buClrTx/>
              <a:buSzPct val="125000"/>
              <a:buFont typeface="+mj-lt"/>
              <a:buNone/>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r>
              <a:rPr lang="fr-CA" dirty="0"/>
              <a:t>Les sommes et les différences sont-elles supérieures ou inférieures à 1</a:t>
            </a:r>
            <a:r>
              <a:rPr lang="fr-CA" sz="800" dirty="0"/>
              <a:t> </a:t>
            </a:r>
            <a:r>
              <a:rPr lang="fr-CA" dirty="0"/>
              <a:t>? Donnez une explication, et non une réponse exacte.</a:t>
            </a:r>
          </a:p>
        </p:txBody>
      </p:sp>
      <p:pic>
        <p:nvPicPr>
          <p:cNvPr id="24" name="Imag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187" y="639047"/>
            <a:ext cx="618744" cy="487681"/>
          </a:xfrm>
          <a:prstGeom prst="rect">
            <a:avLst/>
          </a:prstGeom>
        </p:spPr>
      </p:pic>
      <p:sp>
        <p:nvSpPr>
          <p:cNvPr id="26" name="Maison">
            <a:hlinkClick r:id="" action="ppaction://hlinkshowjump?jump=firstslide"/>
          </p:cNvPr>
          <p:cNvSpPr/>
          <p:nvPr/>
        </p:nvSpPr>
        <p:spPr>
          <a:xfrm>
            <a:off x="137557" y="251292"/>
            <a:ext cx="235958" cy="21134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0" y="11938"/>
                </a:lnTo>
                <a:lnTo>
                  <a:pt x="3392" y="11938"/>
                </a:lnTo>
                <a:lnTo>
                  <a:pt x="3392" y="21600"/>
                </a:lnTo>
                <a:lnTo>
                  <a:pt x="8837" y="21600"/>
                </a:lnTo>
                <a:lnTo>
                  <a:pt x="8837" y="13819"/>
                </a:lnTo>
                <a:lnTo>
                  <a:pt x="12694" y="13819"/>
                </a:lnTo>
                <a:lnTo>
                  <a:pt x="12694" y="21600"/>
                </a:lnTo>
                <a:lnTo>
                  <a:pt x="18160" y="21600"/>
                </a:lnTo>
                <a:lnTo>
                  <a:pt x="18160" y="11938"/>
                </a:lnTo>
                <a:lnTo>
                  <a:pt x="21600" y="11938"/>
                </a:lnTo>
                <a:lnTo>
                  <a:pt x="18160" y="8135"/>
                </a:lnTo>
                <a:lnTo>
                  <a:pt x="18160" y="3553"/>
                </a:lnTo>
                <a:lnTo>
                  <a:pt x="16218" y="3553"/>
                </a:lnTo>
                <a:lnTo>
                  <a:pt x="16218" y="5984"/>
                </a:lnTo>
                <a:lnTo>
                  <a:pt x="10800" y="0"/>
                </a:lnTo>
                <a:close/>
              </a:path>
            </a:pathLst>
          </a:custGeom>
          <a:solidFill>
            <a:schemeClr val="bg1"/>
          </a:solidFill>
          <a:ln w="12700">
            <a:miter lim="400000"/>
          </a:ln>
          <a:effectLst/>
        </p:spPr>
        <p:txBody>
          <a:bodyPr lIns="0" tIns="0" rIns="0" bIns="0" anchor="ctr"/>
          <a:lstStyle/>
          <a:p>
            <a:pPr>
              <a:defRPr sz="3400" b="0">
                <a:solidFill>
                  <a:srgbClr val="FFFFFF"/>
                </a:solidFill>
                <a:latin typeface="+mn-lt"/>
                <a:ea typeface="+mn-ea"/>
                <a:cs typeface="+mn-cs"/>
                <a:sym typeface="Helvetica Neue Medium"/>
              </a:defRPr>
            </a:pPr>
            <a:endParaRPr sz="1275"/>
          </a:p>
        </p:txBody>
      </p:sp>
      <p:pic>
        <p:nvPicPr>
          <p:cNvPr id="65" name="repFOND D"/>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2879274" y="4403748"/>
            <a:ext cx="5936898" cy="1005109"/>
          </a:xfrm>
          <a:prstGeom prst="rect">
            <a:avLst/>
          </a:prstGeom>
        </p:spPr>
      </p:pic>
      <p:sp>
        <p:nvSpPr>
          <p:cNvPr id="60" name="repGRIS D"/>
          <p:cNvSpPr txBox="1"/>
          <p:nvPr/>
        </p:nvSpPr>
        <p:spPr>
          <a:xfrm>
            <a:off x="2970301" y="4594907"/>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pic>
        <p:nvPicPr>
          <p:cNvPr id="21" name="Pastille 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9427" y="4722469"/>
            <a:ext cx="316993" cy="320041"/>
          </a:xfrm>
          <a:prstGeom prst="rect">
            <a:avLst/>
          </a:prstGeom>
        </p:spPr>
      </p:pic>
      <p:grpSp>
        <p:nvGrpSpPr>
          <p:cNvPr id="6" name="rep D"/>
          <p:cNvGrpSpPr/>
          <p:nvPr/>
        </p:nvGrpSpPr>
        <p:grpSpPr>
          <a:xfrm>
            <a:off x="2970302" y="4541016"/>
            <a:ext cx="5845870" cy="746787"/>
            <a:chOff x="2970302" y="4541016"/>
            <a:chExt cx="5845870" cy="746787"/>
          </a:xfrm>
        </p:grpSpPr>
        <p:sp>
          <p:nvSpPr>
            <p:cNvPr id="61" name="repTXT D"/>
            <p:cNvSpPr txBox="1"/>
            <p:nvPr/>
          </p:nvSpPr>
          <p:spPr>
            <a:xfrm>
              <a:off x="2970302" y="4541016"/>
              <a:ext cx="5845870" cy="72760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algn="l" defTabSz="917222">
                <a:tabLst>
                  <a:tab pos="627063" algn="l"/>
                  <a:tab pos="1166813" algn="l"/>
                  <a:tab pos="4749800" algn="l"/>
                </a:tabLst>
              </a:pPr>
              <a:r>
                <a:rPr lang="fr-CA" sz="1600" b="0" dirty="0" smtClean="0">
                  <a:solidFill>
                    <a:srgbClr val="EC008C"/>
                  </a:solidFill>
                  <a:latin typeface="Arial" panose="020B0604020202020204" pitchFamily="34" charset="0"/>
                  <a:cs typeface="Arial" panose="020B0604020202020204" pitchFamily="34" charset="0"/>
                </a:rPr>
                <a:t>	La </a:t>
              </a:r>
              <a:r>
                <a:rPr lang="fr-CA" sz="1600" b="0" dirty="0">
                  <a:solidFill>
                    <a:srgbClr val="EC008C"/>
                  </a:solidFill>
                  <a:latin typeface="Arial" panose="020B0604020202020204" pitchFamily="34" charset="0"/>
                  <a:cs typeface="Arial" panose="020B0604020202020204" pitchFamily="34" charset="0"/>
                </a:rPr>
                <a:t>somme est inférieure à 1, puisque la partie </a:t>
              </a:r>
              <a:r>
                <a:rPr lang="fr-CA" sz="1600" b="0" dirty="0" smtClean="0">
                  <a:solidFill>
                    <a:srgbClr val="EC008C"/>
                  </a:solidFill>
                  <a:latin typeface="Arial" panose="020B0604020202020204" pitchFamily="34" charset="0"/>
                  <a:cs typeface="Arial" panose="020B0604020202020204" pitchFamily="34" charset="0"/>
                </a:rPr>
                <a:t>qu’il </a:t>
              </a:r>
              <a:endParaRPr lang="fr-CA" sz="1600" b="0" dirty="0">
                <a:solidFill>
                  <a:srgbClr val="EC008C"/>
                </a:solidFill>
                <a:latin typeface="Arial" panose="020B0604020202020204" pitchFamily="34" charset="0"/>
                <a:cs typeface="Arial" panose="020B0604020202020204" pitchFamily="34" charset="0"/>
              </a:endParaRPr>
            </a:p>
            <a:p>
              <a:pPr algn="l" defTabSz="917222">
                <a:spcBef>
                  <a:spcPts val="800"/>
                </a:spcBef>
                <a:tabLst>
                  <a:tab pos="627063" algn="l"/>
                  <a:tab pos="1166813" algn="l"/>
                  <a:tab pos="4749800" algn="l"/>
                </a:tabLst>
              </a:pPr>
              <a:r>
                <a:rPr lang="fr-CA" sz="1600" b="0" dirty="0" smtClean="0">
                  <a:solidFill>
                    <a:srgbClr val="EC008C"/>
                  </a:solidFill>
                  <a:latin typeface="Arial" panose="020B0604020202020204" pitchFamily="34" charset="0"/>
                  <a:cs typeface="Arial" panose="020B0604020202020204" pitchFamily="34" charset="0"/>
                </a:rPr>
                <a:t>manque à	pour </a:t>
              </a:r>
              <a:r>
                <a:rPr lang="fr-CA" sz="1600" b="0" dirty="0">
                  <a:solidFill>
                    <a:srgbClr val="EC008C"/>
                  </a:solidFill>
                  <a:latin typeface="Arial" panose="020B0604020202020204" pitchFamily="34" charset="0"/>
                  <a:cs typeface="Arial" panose="020B0604020202020204" pitchFamily="34" charset="0"/>
                </a:rPr>
                <a:t>arriver à 1 est plus grande </a:t>
              </a:r>
              <a:r>
                <a:rPr lang="fr-CA" sz="1600" b="0" dirty="0" smtClean="0">
                  <a:solidFill>
                    <a:srgbClr val="EC008C"/>
                  </a:solidFill>
                  <a:latin typeface="Arial" panose="020B0604020202020204" pitchFamily="34" charset="0"/>
                  <a:cs typeface="Arial" panose="020B0604020202020204" pitchFamily="34" charset="0"/>
                </a:rPr>
                <a:t>que	.</a:t>
              </a:r>
              <a:endParaRPr lang="fr-CA" sz="1600" b="0" dirty="0">
                <a:solidFill>
                  <a:srgbClr val="EC008C"/>
                </a:solidFill>
                <a:latin typeface="Arial" panose="020B0604020202020204" pitchFamily="34" charset="0"/>
                <a:cs typeface="Arial" panose="020B0604020202020204" pitchFamily="34" charset="0"/>
              </a:endParaRPr>
            </a:p>
          </p:txBody>
        </p:sp>
        <p:graphicFrame>
          <p:nvGraphicFramePr>
            <p:cNvPr id="62" name="repD 2/3"/>
            <p:cNvGraphicFramePr>
              <a:graphicFrameLocks noChangeAspect="1"/>
            </p:cNvGraphicFramePr>
            <p:nvPr>
              <p:extLst>
                <p:ext uri="{D42A27DB-BD31-4B8C-83A1-F6EECF244321}">
                  <p14:modId xmlns:p14="http://schemas.microsoft.com/office/powerpoint/2010/main" val="2835512018"/>
                </p:ext>
              </p:extLst>
            </p:nvPr>
          </p:nvGraphicFramePr>
          <p:xfrm>
            <a:off x="3907975" y="4777808"/>
            <a:ext cx="177800" cy="508000"/>
          </p:xfrm>
          <a:graphic>
            <a:graphicData uri="http://schemas.openxmlformats.org/presentationml/2006/ole">
              <mc:AlternateContent xmlns:mc="http://schemas.openxmlformats.org/markup-compatibility/2006">
                <mc:Choice xmlns:v="urn:schemas-microsoft-com:vml" Requires="v">
                  <p:oleObj spid="_x0000_s73403" name="Equation" r:id="rId7" imgW="177480" imgH="507960" progId="Equation.DSMT4">
                    <p:embed/>
                  </p:oleObj>
                </mc:Choice>
                <mc:Fallback>
                  <p:oleObj name="Equation" r:id="rId7" imgW="177480" imgH="507960" progId="Equation.DSMT4">
                    <p:embed/>
                    <p:pic>
                      <p:nvPicPr>
                        <p:cNvPr id="0" name=""/>
                        <p:cNvPicPr>
                          <a:picLocks noChangeAspect="1" noChangeArrowheads="1"/>
                        </p:cNvPicPr>
                        <p:nvPr/>
                      </p:nvPicPr>
                      <p:blipFill>
                        <a:blip r:embed="rId8"/>
                        <a:srcRect/>
                        <a:stretch>
                          <a:fillRect/>
                        </a:stretch>
                      </p:blipFill>
                      <p:spPr bwMode="auto">
                        <a:xfrm>
                          <a:off x="3907975" y="4777808"/>
                          <a:ext cx="177800" cy="508000"/>
                        </a:xfrm>
                        <a:prstGeom prst="rect">
                          <a:avLst/>
                        </a:prstGeom>
                        <a:noFill/>
                        <a:ln>
                          <a:noFill/>
                        </a:ln>
                      </p:spPr>
                    </p:pic>
                  </p:oleObj>
                </mc:Fallback>
              </mc:AlternateContent>
            </a:graphicData>
          </a:graphic>
        </p:graphicFrame>
        <p:graphicFrame>
          <p:nvGraphicFramePr>
            <p:cNvPr id="63" name="repD 1/10"/>
            <p:cNvGraphicFramePr>
              <a:graphicFrameLocks noChangeAspect="1"/>
            </p:cNvGraphicFramePr>
            <p:nvPr>
              <p:extLst>
                <p:ext uri="{D42A27DB-BD31-4B8C-83A1-F6EECF244321}">
                  <p14:modId xmlns:p14="http://schemas.microsoft.com/office/powerpoint/2010/main" val="49893651"/>
                </p:ext>
              </p:extLst>
            </p:nvPr>
          </p:nvGraphicFramePr>
          <p:xfrm>
            <a:off x="7428180" y="4779803"/>
            <a:ext cx="279400" cy="508000"/>
          </p:xfrm>
          <a:graphic>
            <a:graphicData uri="http://schemas.openxmlformats.org/presentationml/2006/ole">
              <mc:AlternateContent xmlns:mc="http://schemas.openxmlformats.org/markup-compatibility/2006">
                <mc:Choice xmlns:v="urn:schemas-microsoft-com:vml" Requires="v">
                  <p:oleObj spid="_x0000_s73404" name="Equation" r:id="rId9" imgW="279360" imgH="507960" progId="Equation.DSMT4">
                    <p:embed/>
                  </p:oleObj>
                </mc:Choice>
                <mc:Fallback>
                  <p:oleObj name="Equation" r:id="rId9" imgW="279360" imgH="507960" progId="Equation.DSMT4">
                    <p:embed/>
                    <p:pic>
                      <p:nvPicPr>
                        <p:cNvPr id="0" name=""/>
                        <p:cNvPicPr>
                          <a:picLocks noChangeAspect="1" noChangeArrowheads="1"/>
                        </p:cNvPicPr>
                        <p:nvPr/>
                      </p:nvPicPr>
                      <p:blipFill>
                        <a:blip r:embed="rId10"/>
                        <a:srcRect/>
                        <a:stretch>
                          <a:fillRect/>
                        </a:stretch>
                      </p:blipFill>
                      <p:spPr bwMode="auto">
                        <a:xfrm>
                          <a:off x="7428180" y="4779803"/>
                          <a:ext cx="279400" cy="508000"/>
                        </a:xfrm>
                        <a:prstGeom prst="rect">
                          <a:avLst/>
                        </a:prstGeom>
                        <a:noFill/>
                        <a:ln>
                          <a:noFill/>
                        </a:ln>
                      </p:spPr>
                    </p:pic>
                  </p:oleObj>
                </mc:Fallback>
              </mc:AlternateContent>
            </a:graphicData>
          </a:graphic>
        </p:graphicFrame>
      </p:grpSp>
      <p:sp>
        <p:nvSpPr>
          <p:cNvPr id="48" name="Fond Qst D"/>
          <p:cNvSpPr/>
          <p:nvPr/>
        </p:nvSpPr>
        <p:spPr>
          <a:xfrm>
            <a:off x="1636921" y="4483033"/>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49" name="Qst D"/>
          <p:cNvGraphicFramePr>
            <a:graphicFrameLocks noChangeAspect="1"/>
          </p:cNvGraphicFramePr>
          <p:nvPr>
            <p:extLst>
              <p:ext uri="{D42A27DB-BD31-4B8C-83A1-F6EECF244321}">
                <p14:modId xmlns:p14="http://schemas.microsoft.com/office/powerpoint/2010/main" val="4286323873"/>
              </p:ext>
            </p:extLst>
          </p:nvPr>
        </p:nvGraphicFramePr>
        <p:xfrm>
          <a:off x="1855788" y="4662488"/>
          <a:ext cx="660400" cy="520700"/>
        </p:xfrm>
        <a:graphic>
          <a:graphicData uri="http://schemas.openxmlformats.org/presentationml/2006/ole">
            <mc:AlternateContent xmlns:mc="http://schemas.openxmlformats.org/markup-compatibility/2006">
              <mc:Choice xmlns:v="urn:schemas-microsoft-com:vml" Requires="v">
                <p:oleObj spid="_x0000_s73405" name="Equation" r:id="rId11" imgW="660240" imgH="520560" progId="Equation.DSMT4">
                  <p:embed/>
                </p:oleObj>
              </mc:Choice>
              <mc:Fallback>
                <p:oleObj name="Equation" r:id="rId11" imgW="660240" imgH="520560" progId="Equation.DSMT4">
                  <p:embed/>
                  <p:pic>
                    <p:nvPicPr>
                      <p:cNvPr id="0" name=""/>
                      <p:cNvPicPr>
                        <a:picLocks noChangeAspect="1" noChangeArrowheads="1"/>
                      </p:cNvPicPr>
                      <p:nvPr/>
                    </p:nvPicPr>
                    <p:blipFill>
                      <a:blip r:embed="rId12"/>
                      <a:srcRect/>
                      <a:stretch>
                        <a:fillRect/>
                      </a:stretch>
                    </p:blipFill>
                    <p:spPr bwMode="auto">
                      <a:xfrm>
                        <a:off x="1855788" y="4662488"/>
                        <a:ext cx="660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Fond Qst C"/>
          <p:cNvSpPr/>
          <p:nvPr/>
        </p:nvSpPr>
        <p:spPr>
          <a:xfrm>
            <a:off x="1636921" y="3476834"/>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20" name="Pastille C"/>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159427" y="3721500"/>
            <a:ext cx="316993" cy="320041"/>
          </a:xfrm>
          <a:prstGeom prst="rect">
            <a:avLst/>
          </a:prstGeom>
        </p:spPr>
      </p:pic>
      <p:graphicFrame>
        <p:nvGraphicFramePr>
          <p:cNvPr id="43" name="Qst C"/>
          <p:cNvGraphicFramePr>
            <a:graphicFrameLocks noChangeAspect="1"/>
          </p:cNvGraphicFramePr>
          <p:nvPr>
            <p:extLst>
              <p:ext uri="{D42A27DB-BD31-4B8C-83A1-F6EECF244321}">
                <p14:modId xmlns:p14="http://schemas.microsoft.com/office/powerpoint/2010/main" val="4029672891"/>
              </p:ext>
            </p:extLst>
          </p:nvPr>
        </p:nvGraphicFramePr>
        <p:xfrm>
          <a:off x="1912938" y="3651250"/>
          <a:ext cx="546100" cy="520700"/>
        </p:xfrm>
        <a:graphic>
          <a:graphicData uri="http://schemas.openxmlformats.org/presentationml/2006/ole">
            <mc:AlternateContent xmlns:mc="http://schemas.openxmlformats.org/markup-compatibility/2006">
              <mc:Choice xmlns:v="urn:schemas-microsoft-com:vml" Requires="v">
                <p:oleObj spid="_x0000_s73406" name="Equation" r:id="rId14" imgW="545760" imgH="520560" progId="Equation.DSMT4">
                  <p:embed/>
                </p:oleObj>
              </mc:Choice>
              <mc:Fallback>
                <p:oleObj name="Equation" r:id="rId14" imgW="545760" imgH="520560" progId="Equation.DSMT4">
                  <p:embed/>
                  <p:pic>
                    <p:nvPicPr>
                      <p:cNvPr id="0" name=""/>
                      <p:cNvPicPr>
                        <a:picLocks noChangeAspect="1" noChangeArrowheads="1"/>
                      </p:cNvPicPr>
                      <p:nvPr/>
                    </p:nvPicPr>
                    <p:blipFill>
                      <a:blip r:embed="rId15"/>
                      <a:srcRect/>
                      <a:stretch>
                        <a:fillRect/>
                      </a:stretch>
                    </p:blipFill>
                    <p:spPr bwMode="auto">
                      <a:xfrm>
                        <a:off x="1912938" y="3651250"/>
                        <a:ext cx="5461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4" name="repFOND C"/>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2879274" y="3511129"/>
            <a:ext cx="5936898" cy="775574"/>
          </a:xfrm>
          <a:prstGeom prst="rect">
            <a:avLst/>
          </a:prstGeom>
        </p:spPr>
      </p:pic>
      <p:sp>
        <p:nvSpPr>
          <p:cNvPr id="56" name="repGRIS C"/>
          <p:cNvSpPr txBox="1"/>
          <p:nvPr/>
        </p:nvSpPr>
        <p:spPr>
          <a:xfrm>
            <a:off x="2970301" y="3735951"/>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grpSp>
        <p:nvGrpSpPr>
          <p:cNvPr id="5" name="rep C"/>
          <p:cNvGrpSpPr/>
          <p:nvPr/>
        </p:nvGrpSpPr>
        <p:grpSpPr>
          <a:xfrm>
            <a:off x="2970302" y="3562831"/>
            <a:ext cx="5552596" cy="632121"/>
            <a:chOff x="2970302" y="3562831"/>
            <a:chExt cx="5552596" cy="632121"/>
          </a:xfrm>
        </p:grpSpPr>
        <p:sp>
          <p:nvSpPr>
            <p:cNvPr id="57" name="repTXT C"/>
            <p:cNvSpPr txBox="1"/>
            <p:nvPr/>
          </p:nvSpPr>
          <p:spPr>
            <a:xfrm>
              <a:off x="2970302" y="3682059"/>
              <a:ext cx="5552596" cy="51289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algn="l" defTabSz="917222">
                <a:tabLst>
                  <a:tab pos="627063" algn="l"/>
                  <a:tab pos="3409950" algn="l"/>
                </a:tabLst>
              </a:pPr>
              <a:r>
                <a:rPr lang="fr-CA" sz="1600" b="0" dirty="0" smtClean="0">
                  <a:solidFill>
                    <a:srgbClr val="EC008C"/>
                  </a:solidFill>
                  <a:latin typeface="Arial" panose="020B0604020202020204" pitchFamily="34" charset="0"/>
                  <a:cs typeface="Arial" panose="020B0604020202020204" pitchFamily="34" charset="0"/>
                </a:rPr>
                <a:t>	La </a:t>
              </a:r>
              <a:r>
                <a:rPr lang="fr-CA" sz="1600" b="0" dirty="0">
                  <a:solidFill>
                    <a:srgbClr val="EC008C"/>
                  </a:solidFill>
                  <a:latin typeface="Arial" panose="020B0604020202020204" pitchFamily="34" charset="0"/>
                  <a:cs typeface="Arial" panose="020B0604020202020204" pitchFamily="34" charset="0"/>
                </a:rPr>
                <a:t>différence est supérieure à 1, </a:t>
              </a:r>
              <a:r>
                <a:rPr lang="fr-CA" sz="1600" b="0" dirty="0" smtClean="0">
                  <a:solidFill>
                    <a:srgbClr val="EC008C"/>
                  </a:solidFill>
                  <a:latin typeface="Arial" panose="020B0604020202020204" pitchFamily="34" charset="0"/>
                  <a:cs typeface="Arial" panose="020B0604020202020204" pitchFamily="34" charset="0"/>
                </a:rPr>
                <a:t>puisque	est </a:t>
              </a:r>
              <a:r>
                <a:rPr lang="fr-CA" sz="1600" b="0" dirty="0">
                  <a:solidFill>
                    <a:srgbClr val="EC008C"/>
                  </a:solidFill>
                  <a:latin typeface="Arial" panose="020B0604020202020204" pitchFamily="34" charset="0"/>
                  <a:cs typeface="Arial" panose="020B0604020202020204" pitchFamily="34" charset="0"/>
                </a:rPr>
                <a:t>plus petit que 1.</a:t>
              </a:r>
            </a:p>
          </p:txBody>
        </p:sp>
        <p:graphicFrame>
          <p:nvGraphicFramePr>
            <p:cNvPr id="58" name="repC 3/4"/>
            <p:cNvGraphicFramePr>
              <a:graphicFrameLocks noChangeAspect="1"/>
            </p:cNvGraphicFramePr>
            <p:nvPr>
              <p:extLst>
                <p:ext uri="{D42A27DB-BD31-4B8C-83A1-F6EECF244321}">
                  <p14:modId xmlns:p14="http://schemas.microsoft.com/office/powerpoint/2010/main" val="2978599823"/>
                </p:ext>
              </p:extLst>
            </p:nvPr>
          </p:nvGraphicFramePr>
          <p:xfrm>
            <a:off x="7308160" y="3562831"/>
            <a:ext cx="190500" cy="508000"/>
          </p:xfrm>
          <a:graphic>
            <a:graphicData uri="http://schemas.openxmlformats.org/presentationml/2006/ole">
              <mc:AlternateContent xmlns:mc="http://schemas.openxmlformats.org/markup-compatibility/2006">
                <mc:Choice xmlns:v="urn:schemas-microsoft-com:vml" Requires="v">
                  <p:oleObj spid="_x0000_s73407" name="Equation" r:id="rId16" imgW="190440" imgH="507960" progId="Equation.DSMT4">
                    <p:embed/>
                  </p:oleObj>
                </mc:Choice>
                <mc:Fallback>
                  <p:oleObj name="Equation" r:id="rId16" imgW="190440" imgH="507960" progId="Equation.DSMT4">
                    <p:embed/>
                    <p:pic>
                      <p:nvPicPr>
                        <p:cNvPr id="0" name=""/>
                        <p:cNvPicPr>
                          <a:picLocks noChangeAspect="1" noChangeArrowheads="1"/>
                        </p:cNvPicPr>
                        <p:nvPr/>
                      </p:nvPicPr>
                      <p:blipFill>
                        <a:blip r:embed="rId17"/>
                        <a:srcRect/>
                        <a:stretch>
                          <a:fillRect/>
                        </a:stretch>
                      </p:blipFill>
                      <p:spPr bwMode="auto">
                        <a:xfrm>
                          <a:off x="7308160" y="3562831"/>
                          <a:ext cx="190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Fond Qst B"/>
          <p:cNvSpPr/>
          <p:nvPr/>
        </p:nvSpPr>
        <p:spPr>
          <a:xfrm>
            <a:off x="1636921" y="2461191"/>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31" name="Qst B"/>
          <p:cNvGraphicFramePr>
            <a:graphicFrameLocks noChangeAspect="1"/>
          </p:cNvGraphicFramePr>
          <p:nvPr>
            <p:extLst>
              <p:ext uri="{D42A27DB-BD31-4B8C-83A1-F6EECF244321}">
                <p14:modId xmlns:p14="http://schemas.microsoft.com/office/powerpoint/2010/main" val="2177661110"/>
              </p:ext>
            </p:extLst>
          </p:nvPr>
        </p:nvGraphicFramePr>
        <p:xfrm>
          <a:off x="1849438" y="2635250"/>
          <a:ext cx="673100" cy="520700"/>
        </p:xfrm>
        <a:graphic>
          <a:graphicData uri="http://schemas.openxmlformats.org/presentationml/2006/ole">
            <mc:AlternateContent xmlns:mc="http://schemas.openxmlformats.org/markup-compatibility/2006">
              <mc:Choice xmlns:v="urn:schemas-microsoft-com:vml" Requires="v">
                <p:oleObj spid="_x0000_s73408" name="Equation" r:id="rId18" imgW="672840" imgH="520560" progId="Equation.DSMT4">
                  <p:embed/>
                </p:oleObj>
              </mc:Choice>
              <mc:Fallback>
                <p:oleObj name="Equation" r:id="rId18" imgW="672840" imgH="520560" progId="Equation.DSMT4">
                  <p:embed/>
                  <p:pic>
                    <p:nvPicPr>
                      <p:cNvPr id="0" name=""/>
                      <p:cNvPicPr>
                        <a:picLocks noChangeAspect="1" noChangeArrowheads="1"/>
                      </p:cNvPicPr>
                      <p:nvPr/>
                    </p:nvPicPr>
                    <p:blipFill>
                      <a:blip r:embed="rId19"/>
                      <a:srcRect/>
                      <a:stretch>
                        <a:fillRect/>
                      </a:stretch>
                    </p:blipFill>
                    <p:spPr bwMode="auto">
                      <a:xfrm>
                        <a:off x="1849438" y="2635250"/>
                        <a:ext cx="6731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Pastille B"/>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159790" y="2727420"/>
            <a:ext cx="316993" cy="320041"/>
          </a:xfrm>
          <a:prstGeom prst="rect">
            <a:avLst/>
          </a:prstGeom>
        </p:spPr>
      </p:pic>
      <p:pic>
        <p:nvPicPr>
          <p:cNvPr id="33" name="repFOND B"/>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2879274" y="2387046"/>
            <a:ext cx="5936898" cy="1005109"/>
          </a:xfrm>
          <a:prstGeom prst="rect">
            <a:avLst/>
          </a:prstGeom>
        </p:spPr>
      </p:pic>
      <p:sp>
        <p:nvSpPr>
          <p:cNvPr id="35" name="repGRIS B"/>
          <p:cNvSpPr txBox="1"/>
          <p:nvPr/>
        </p:nvSpPr>
        <p:spPr>
          <a:xfrm>
            <a:off x="2970301" y="2587238"/>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grpSp>
        <p:nvGrpSpPr>
          <p:cNvPr id="3" name="rep B"/>
          <p:cNvGrpSpPr/>
          <p:nvPr/>
        </p:nvGrpSpPr>
        <p:grpSpPr>
          <a:xfrm>
            <a:off x="2970302" y="2533346"/>
            <a:ext cx="5604354" cy="779199"/>
            <a:chOff x="2970302" y="2533346"/>
            <a:chExt cx="5604354" cy="779199"/>
          </a:xfrm>
        </p:grpSpPr>
        <p:sp>
          <p:nvSpPr>
            <p:cNvPr id="36" name="repTXT B"/>
            <p:cNvSpPr txBox="1"/>
            <p:nvPr/>
          </p:nvSpPr>
          <p:spPr>
            <a:xfrm>
              <a:off x="2970302" y="2533346"/>
              <a:ext cx="5604354" cy="7791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algn="l" defTabSz="917222">
                <a:tabLst>
                  <a:tab pos="627063" algn="l"/>
                  <a:tab pos="2065338" algn="l"/>
                </a:tabLst>
              </a:pPr>
              <a:r>
                <a:rPr lang="fr-CA" sz="1600" b="0" dirty="0" smtClean="0">
                  <a:solidFill>
                    <a:srgbClr val="EC008C"/>
                  </a:solidFill>
                  <a:latin typeface="Arial" panose="020B0604020202020204" pitchFamily="34" charset="0"/>
                  <a:cs typeface="Arial" panose="020B0604020202020204" pitchFamily="34" charset="0"/>
                </a:rPr>
                <a:t>	La </a:t>
              </a:r>
              <a:r>
                <a:rPr lang="fr-CA" sz="1600" b="0" dirty="0">
                  <a:solidFill>
                    <a:srgbClr val="EC008C"/>
                  </a:solidFill>
                  <a:latin typeface="Arial" panose="020B0604020202020204" pitchFamily="34" charset="0"/>
                  <a:cs typeface="Arial" panose="020B0604020202020204" pitchFamily="34" charset="0"/>
                </a:rPr>
                <a:t>somme est inférieure à 1, </a:t>
              </a:r>
              <a:r>
                <a:rPr lang="fr-CA" sz="1600" b="0" dirty="0" smtClean="0">
                  <a:solidFill>
                    <a:srgbClr val="EC008C"/>
                  </a:solidFill>
                  <a:latin typeface="Arial" panose="020B0604020202020204" pitchFamily="34" charset="0"/>
                  <a:cs typeface="Arial" panose="020B0604020202020204" pitchFamily="34" charset="0"/>
                </a:rPr>
                <a:t>puisque les </a:t>
              </a:r>
              <a:r>
                <a:rPr lang="fr-CA" sz="1600" b="0" dirty="0">
                  <a:solidFill>
                    <a:srgbClr val="EC008C"/>
                  </a:solidFill>
                  <a:latin typeface="Arial" panose="020B0604020202020204" pitchFamily="34" charset="0"/>
                  <a:cs typeface="Arial" panose="020B0604020202020204" pitchFamily="34" charset="0"/>
                </a:rPr>
                <a:t>2 fractions </a:t>
              </a:r>
            </a:p>
            <a:p>
              <a:pPr algn="l" defTabSz="917222">
                <a:spcBef>
                  <a:spcPts val="800"/>
                </a:spcBef>
                <a:tabLst>
                  <a:tab pos="627063" algn="l"/>
                  <a:tab pos="2065338" algn="l"/>
                </a:tabLst>
              </a:pPr>
              <a:r>
                <a:rPr lang="fr-CA" sz="1600" b="0" dirty="0" smtClean="0">
                  <a:solidFill>
                    <a:srgbClr val="EC008C"/>
                  </a:solidFill>
                  <a:latin typeface="Arial" panose="020B0604020202020204" pitchFamily="34" charset="0"/>
                  <a:cs typeface="Arial" panose="020B0604020202020204" pitchFamily="34" charset="0"/>
                </a:rPr>
                <a:t>sont </a:t>
              </a:r>
              <a:r>
                <a:rPr lang="fr-CA" sz="1600" b="0" dirty="0">
                  <a:solidFill>
                    <a:srgbClr val="EC008C"/>
                  </a:solidFill>
                  <a:latin typeface="Arial" panose="020B0604020202020204" pitchFamily="34" charset="0"/>
                  <a:cs typeface="Arial" panose="020B0604020202020204" pitchFamily="34" charset="0"/>
                </a:rPr>
                <a:t>plus petites </a:t>
              </a:r>
              <a:r>
                <a:rPr lang="fr-CA" sz="1600" b="0" dirty="0" smtClean="0">
                  <a:solidFill>
                    <a:srgbClr val="EC008C"/>
                  </a:solidFill>
                  <a:latin typeface="Arial" panose="020B0604020202020204" pitchFamily="34" charset="0"/>
                  <a:cs typeface="Arial" panose="020B0604020202020204" pitchFamily="34" charset="0"/>
                </a:rPr>
                <a:t>que	.</a:t>
              </a:r>
              <a:endParaRPr lang="fr-CA" sz="1600" b="0" dirty="0">
                <a:solidFill>
                  <a:srgbClr val="EC008C"/>
                </a:solidFill>
                <a:latin typeface="Arial" panose="020B0604020202020204" pitchFamily="34" charset="0"/>
                <a:cs typeface="Arial" panose="020B0604020202020204" pitchFamily="34" charset="0"/>
              </a:endParaRPr>
            </a:p>
          </p:txBody>
        </p:sp>
        <p:graphicFrame>
          <p:nvGraphicFramePr>
            <p:cNvPr id="4" name="repB 1/2"/>
            <p:cNvGraphicFramePr>
              <a:graphicFrameLocks noChangeAspect="1"/>
            </p:cNvGraphicFramePr>
            <p:nvPr>
              <p:extLst>
                <p:ext uri="{D42A27DB-BD31-4B8C-83A1-F6EECF244321}">
                  <p14:modId xmlns:p14="http://schemas.microsoft.com/office/powerpoint/2010/main" val="2685854757"/>
                </p:ext>
              </p:extLst>
            </p:nvPr>
          </p:nvGraphicFramePr>
          <p:xfrm>
            <a:off x="4865551" y="2778440"/>
            <a:ext cx="177800" cy="508000"/>
          </p:xfrm>
          <a:graphic>
            <a:graphicData uri="http://schemas.openxmlformats.org/presentationml/2006/ole">
              <mc:AlternateContent xmlns:mc="http://schemas.openxmlformats.org/markup-compatibility/2006">
                <mc:Choice xmlns:v="urn:schemas-microsoft-com:vml" Requires="v">
                  <p:oleObj spid="_x0000_s73409" name="Equation" r:id="rId21" imgW="177480" imgH="507960" progId="Equation.DSMT4">
                    <p:embed/>
                  </p:oleObj>
                </mc:Choice>
                <mc:Fallback>
                  <p:oleObj name="Equation" r:id="rId21" imgW="177480" imgH="507960" progId="Equation.DSMT4">
                    <p:embed/>
                    <p:pic>
                      <p:nvPicPr>
                        <p:cNvPr id="0" name="Reponse B4"/>
                        <p:cNvPicPr>
                          <a:picLocks noChangeAspect="1" noChangeArrowheads="1"/>
                        </p:cNvPicPr>
                        <p:nvPr/>
                      </p:nvPicPr>
                      <p:blipFill>
                        <a:blip r:embed="rId22"/>
                        <a:srcRect/>
                        <a:stretch>
                          <a:fillRect/>
                        </a:stretch>
                      </p:blipFill>
                      <p:spPr bwMode="auto">
                        <a:xfrm>
                          <a:off x="4865551" y="2778440"/>
                          <a:ext cx="17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 name="Fond Qst A"/>
          <p:cNvSpPr/>
          <p:nvPr/>
        </p:nvSpPr>
        <p:spPr>
          <a:xfrm>
            <a:off x="1636921" y="1448788"/>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39" name="Qst A"/>
          <p:cNvGraphicFramePr>
            <a:graphicFrameLocks noChangeAspect="1"/>
          </p:cNvGraphicFramePr>
          <p:nvPr>
            <p:extLst>
              <p:ext uri="{D42A27DB-BD31-4B8C-83A1-F6EECF244321}">
                <p14:modId xmlns:p14="http://schemas.microsoft.com/office/powerpoint/2010/main" val="2605185699"/>
              </p:ext>
            </p:extLst>
          </p:nvPr>
        </p:nvGraphicFramePr>
        <p:xfrm>
          <a:off x="1893558" y="1628953"/>
          <a:ext cx="584200" cy="520700"/>
        </p:xfrm>
        <a:graphic>
          <a:graphicData uri="http://schemas.openxmlformats.org/presentationml/2006/ole">
            <mc:AlternateContent xmlns:mc="http://schemas.openxmlformats.org/markup-compatibility/2006">
              <mc:Choice xmlns:v="urn:schemas-microsoft-com:vml" Requires="v">
                <p:oleObj spid="_x0000_s73410" name="Equation" r:id="rId23" imgW="583920" imgH="520560" progId="Equation.DSMT4">
                  <p:embed/>
                </p:oleObj>
              </mc:Choice>
              <mc:Fallback>
                <p:oleObj name="Equation" r:id="rId23" imgW="583920" imgH="520560" progId="Equation.DSMT4">
                  <p:embed/>
                  <p:pic>
                    <p:nvPicPr>
                      <p:cNvPr id="0" name=""/>
                      <p:cNvPicPr>
                        <a:picLocks noChangeAspect="1" noChangeArrowheads="1"/>
                      </p:cNvPicPr>
                      <p:nvPr/>
                    </p:nvPicPr>
                    <p:blipFill>
                      <a:blip r:embed="rId24"/>
                      <a:srcRect/>
                      <a:stretch>
                        <a:fillRect/>
                      </a:stretch>
                    </p:blipFill>
                    <p:spPr bwMode="auto">
                      <a:xfrm>
                        <a:off x="1893558" y="1628953"/>
                        <a:ext cx="584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astille A"/>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1159792" y="1733304"/>
            <a:ext cx="316993" cy="320041"/>
          </a:xfrm>
          <a:prstGeom prst="rect">
            <a:avLst/>
          </a:prstGeom>
        </p:spPr>
      </p:pic>
      <p:pic>
        <p:nvPicPr>
          <p:cNvPr id="22" name="repFOND A"/>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2879274" y="1472649"/>
            <a:ext cx="5936898" cy="775574"/>
          </a:xfrm>
          <a:prstGeom prst="rect">
            <a:avLst/>
          </a:prstGeom>
        </p:spPr>
      </p:pic>
      <p:sp>
        <p:nvSpPr>
          <p:cNvPr id="23" name="repGRIS A"/>
          <p:cNvSpPr txBox="1"/>
          <p:nvPr/>
        </p:nvSpPr>
        <p:spPr>
          <a:xfrm>
            <a:off x="2970301" y="1655587"/>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sp>
        <p:nvSpPr>
          <p:cNvPr id="27" name="rep A"/>
          <p:cNvSpPr txBox="1"/>
          <p:nvPr/>
        </p:nvSpPr>
        <p:spPr>
          <a:xfrm>
            <a:off x="2970301" y="1601695"/>
            <a:ext cx="5604354" cy="58326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lvl="1" algn="l" defTabSz="917222">
              <a:tabLst>
                <a:tab pos="623888" algn="l"/>
              </a:tabLst>
            </a:pPr>
            <a:r>
              <a:rPr lang="fr-CA" sz="1600" b="0" dirty="0" smtClean="0">
                <a:solidFill>
                  <a:srgbClr val="EC008C"/>
                </a:solidFill>
                <a:latin typeface="Arial" panose="020B0604020202020204" pitchFamily="34" charset="0"/>
                <a:cs typeface="Arial" panose="020B0604020202020204" pitchFamily="34" charset="0"/>
              </a:rPr>
              <a:t>	La </a:t>
            </a:r>
            <a:r>
              <a:rPr lang="fr-CA" sz="1600" b="0" dirty="0">
                <a:solidFill>
                  <a:srgbClr val="EC008C"/>
                </a:solidFill>
                <a:latin typeface="Arial" panose="020B0604020202020204" pitchFamily="34" charset="0"/>
                <a:cs typeface="Arial" panose="020B0604020202020204" pitchFamily="34" charset="0"/>
              </a:rPr>
              <a:t>différence est inférieure à 1, puisque les 2 fractions sont plus petites que 1.</a:t>
            </a:r>
          </a:p>
        </p:txBody>
      </p:sp>
      <p:sp>
        <p:nvSpPr>
          <p:cNvPr id="66" name="Espace réservé du texte 6"/>
          <p:cNvSpPr txBox="1">
            <a:spLocks/>
          </p:cNvSpPr>
          <p:nvPr/>
        </p:nvSpPr>
        <p:spPr>
          <a:xfrm>
            <a:off x="556227" y="760567"/>
            <a:ext cx="549660" cy="358457"/>
          </a:xfrm>
          <a:prstGeom prst="rect">
            <a:avLst/>
          </a:prstGeom>
        </p:spPr>
        <p:txBody>
          <a:bodyPr lIns="0" tIns="0" rIns="0" bIns="0"/>
          <a:lstStyle>
            <a:lvl1pPr marL="0" marR="0" indent="0" algn="ctr" defTabSz="343958" rtl="0" latinLnBrk="0">
              <a:lnSpc>
                <a:spcPct val="100000"/>
              </a:lnSpc>
              <a:spcBef>
                <a:spcPts val="2438"/>
              </a:spcBef>
              <a:spcAft>
                <a:spcPts val="0"/>
              </a:spcAft>
              <a:buClrTx/>
              <a:buSzPct val="125000"/>
              <a:buFont typeface="+mj-lt"/>
              <a:buNone/>
              <a:tabLst/>
              <a:defRPr sz="2000" b="1" i="0" u="none" strike="noStrike" cap="none" spc="0" baseline="0">
                <a:solidFill>
                  <a:schemeClr val="bg1"/>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r>
              <a:rPr lang="fr-FR" dirty="0" smtClean="0"/>
              <a:t>1</a:t>
            </a:r>
          </a:p>
        </p:txBody>
      </p:sp>
      <p:sp>
        <p:nvSpPr>
          <p:cNvPr id="2" name="Quest A_DECL"/>
          <p:cNvSpPr/>
          <p:nvPr/>
        </p:nvSpPr>
        <p:spPr>
          <a:xfrm>
            <a:off x="1137060" y="1417614"/>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4" name="Rep A_DECL"/>
          <p:cNvSpPr/>
          <p:nvPr/>
        </p:nvSpPr>
        <p:spPr>
          <a:xfrm>
            <a:off x="2861377" y="1463220"/>
            <a:ext cx="5904000" cy="792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5" name="Quest B_DECL"/>
          <p:cNvSpPr/>
          <p:nvPr/>
        </p:nvSpPr>
        <p:spPr>
          <a:xfrm>
            <a:off x="1137060" y="2417379"/>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6" name="Rep B_DECL"/>
          <p:cNvSpPr/>
          <p:nvPr/>
        </p:nvSpPr>
        <p:spPr>
          <a:xfrm>
            <a:off x="2861377" y="2442203"/>
            <a:ext cx="5904000" cy="900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7" name="Quest C_DECL"/>
          <p:cNvSpPr/>
          <p:nvPr/>
        </p:nvSpPr>
        <p:spPr>
          <a:xfrm>
            <a:off x="1135118" y="3447628"/>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0" name="Rep C_DECL"/>
          <p:cNvSpPr/>
          <p:nvPr/>
        </p:nvSpPr>
        <p:spPr>
          <a:xfrm>
            <a:off x="2859435" y="3514016"/>
            <a:ext cx="5904000" cy="792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1" name="Quest D_DECL"/>
          <p:cNvSpPr/>
          <p:nvPr/>
        </p:nvSpPr>
        <p:spPr>
          <a:xfrm>
            <a:off x="1136507" y="4442509"/>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2" name="Rep D_DECL"/>
          <p:cNvSpPr/>
          <p:nvPr/>
        </p:nvSpPr>
        <p:spPr>
          <a:xfrm>
            <a:off x="2860824" y="4446551"/>
            <a:ext cx="5904000"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3216507422"/>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9"/>
                                        </p:tgtEl>
                                      </p:cBhvr>
                                    </p:animEffect>
                                    <p:set>
                                      <p:cBhvr>
                                        <p:cTn id="12"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3" restart="whenNotActive" fill="hold" evtFilter="cancelBubble" nodeType="interactiveSeq">
                <p:stCondLst>
                  <p:cond evt="onClick" delay="0">
                    <p:tgtEl>
                      <p:spTgt spid="44"/>
                    </p:tgtEl>
                  </p:cond>
                </p:stCondLst>
                <p:endSync evt="end" delay="0">
                  <p:rtn val="all"/>
                </p:endSync>
                <p:childTnLst>
                  <p:par>
                    <p:cTn id="14" fill="hold">
                      <p:stCondLst>
                        <p:cond delay="0"/>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27"/>
                                        </p:tgtEl>
                                      </p:cBhvr>
                                    </p:animEffect>
                                    <p:set>
                                      <p:cBhvr>
                                        <p:cTn id="23"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24" restart="whenNotActive" fill="hold" evtFilter="cancelBubble" nodeType="interactiveSeq">
                <p:stCondLst>
                  <p:cond evt="onClick" delay="0">
                    <p:tgtEl>
                      <p:spTgt spid="45"/>
                    </p:tgtEl>
                  </p:cond>
                </p:stCondLst>
                <p:endSync evt="end" delay="0">
                  <p:rtn val="all"/>
                </p:endSync>
                <p:childTnLst>
                  <p:par>
                    <p:cTn id="25" fill="hold">
                      <p:stCondLst>
                        <p:cond delay="0"/>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31"/>
                                        </p:tgtEl>
                                      </p:cBhvr>
                                    </p:animEffect>
                                    <p:set>
                                      <p:cBhvr>
                                        <p:cTn id="34"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35" restart="whenNotActive" fill="hold" evtFilter="cancelBubble" nodeType="interactiveSeq">
                <p:stCondLst>
                  <p:cond evt="onClick" delay="0">
                    <p:tgtEl>
                      <p:spTgt spid="46"/>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3"/>
                                        </p:tgtEl>
                                      </p:cBhvr>
                                    </p:animEffect>
                                    <p:set>
                                      <p:cBhvr>
                                        <p:cTn id="45"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46" restart="whenNotActive" fill="hold" evtFilter="cancelBubble" nodeType="interactiveSeq">
                <p:stCondLst>
                  <p:cond evt="onClick" delay="0">
                    <p:tgtEl>
                      <p:spTgt spid="47"/>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43"/>
                                        </p:tgtEl>
                                      </p:cBhvr>
                                    </p:animEffect>
                                    <p:set>
                                      <p:cBhvr>
                                        <p:cTn id="56"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7"/>
                  </p:tgtEl>
                </p:cond>
              </p:nextCondLst>
            </p:seq>
            <p:seq concurrent="1" nextAc="seek">
              <p:cTn id="57" restart="whenNotActive" fill="hold" evtFilter="cancelBubble" nodeType="interactiveSeq">
                <p:stCondLst>
                  <p:cond evt="onClick" delay="0">
                    <p:tgtEl>
                      <p:spTgt spid="50"/>
                    </p:tgtEl>
                  </p:cond>
                </p:stCondLst>
                <p:endSync evt="end" delay="0">
                  <p:rtn val="all"/>
                </p:endSync>
                <p:childTnLst>
                  <p:par>
                    <p:cTn id="58" fill="hold">
                      <p:stCondLst>
                        <p:cond delay="0"/>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fade">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5"/>
                                        </p:tgtEl>
                                      </p:cBhvr>
                                    </p:animEffect>
                                    <p:set>
                                      <p:cBhvr>
                                        <p:cTn id="67"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68" restart="whenNotActive" fill="hold" evtFilter="cancelBubble" nodeType="interactiveSeq">
                <p:stCondLst>
                  <p:cond evt="onClick" delay="0">
                    <p:tgtEl>
                      <p:spTgt spid="51"/>
                    </p:tgtEl>
                  </p:cond>
                </p:stCondLst>
                <p:endSync evt="end" delay="0">
                  <p:rtn val="all"/>
                </p:endSync>
                <p:childTnLst>
                  <p:par>
                    <p:cTn id="69" fill="hold">
                      <p:stCondLst>
                        <p:cond delay="0"/>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fade">
                                      <p:cBhvr>
                                        <p:cTn id="73" dur="500"/>
                                        <p:tgtEl>
                                          <p:spTgt spid="4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49"/>
                                        </p:tgtEl>
                                      </p:cBhvr>
                                    </p:animEffect>
                                    <p:set>
                                      <p:cBhvr>
                                        <p:cTn id="78"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51"/>
                  </p:tgtEl>
                </p:cond>
              </p:nextCondLst>
            </p:seq>
            <p:seq concurrent="1" nextAc="seek">
              <p:cTn id="79" restart="whenNotActive" fill="hold" evtFilter="cancelBubble" nodeType="interactiveSeq">
                <p:stCondLst>
                  <p:cond evt="onClick" delay="0">
                    <p:tgtEl>
                      <p:spTgt spid="52"/>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6"/>
                                        </p:tgtEl>
                                        <p:attrNameLst>
                                          <p:attrName>style.visibility</p:attrName>
                                        </p:attrNameLst>
                                      </p:cBhvr>
                                      <p:to>
                                        <p:strVal val="visible"/>
                                      </p:to>
                                    </p:set>
                                    <p:animEffect transition="in" filter="fade">
                                      <p:cBhvr>
                                        <p:cTn id="84" dur="500"/>
                                        <p:tgtEl>
                                          <p:spTgt spid="6"/>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6"/>
                                        </p:tgtEl>
                                      </p:cBhvr>
                                    </p:animEffect>
                                    <p:set>
                                      <p:cBhvr>
                                        <p:cTn id="8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52"/>
                  </p:tgtEl>
                </p:cond>
              </p:nextCondLst>
            </p:seq>
          </p:childTnLst>
        </p:cTn>
      </p:par>
    </p:tnLst>
    <p:bldLst>
      <p:bldP spid="27" grpId="0"/>
      <p:bldP spid="27"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Chevron 28">
            <a:hlinkClick r:id="" action="ppaction://hlinkshowjump?jump=nextslide"/>
            <a:extLst>
              <a:ext uri="{FF2B5EF4-FFF2-40B4-BE49-F238E27FC236}">
                <a16:creationId xmlns="" xmlns:a16="http://schemas.microsoft.com/office/drawing/2014/main" id="{6CA12E37-E614-3B4A-9085-B3ABEFA6DA5E}"/>
              </a:ext>
            </a:extLst>
          </p:cNvPr>
          <p:cNvSpPr/>
          <p:nvPr/>
        </p:nvSpPr>
        <p:spPr>
          <a:xfrm>
            <a:off x="8816172" y="5168506"/>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0" name="Chevron 29">
            <a:hlinkClick r:id="" action="ppaction://hlinkshowjump?jump=previousslide"/>
            <a:extLst>
              <a:ext uri="{FF2B5EF4-FFF2-40B4-BE49-F238E27FC236}">
                <a16:creationId xmlns="" xmlns:a16="http://schemas.microsoft.com/office/drawing/2014/main" id="{9FFDD0A3-69DE-524B-8B49-05646078BC4A}"/>
              </a:ext>
            </a:extLst>
          </p:cNvPr>
          <p:cNvSpPr/>
          <p:nvPr/>
        </p:nvSpPr>
        <p:spPr>
          <a:xfrm rot="10800000">
            <a:off x="92158" y="5167698"/>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titre">
            <a:hlinkClick r:id="" action="ppaction://noaction"/>
            <a:extLst>
              <a:ext uri="{FF2B5EF4-FFF2-40B4-BE49-F238E27FC236}">
                <a16:creationId xmlns:a16="http://schemas.microsoft.com/office/drawing/2014/main" xmlns="" id="{A4812492-AB10-C542-8940-C50D173DEC01}"/>
              </a:ext>
            </a:extLst>
          </p:cNvPr>
          <p:cNvSpPr/>
          <p:nvPr/>
        </p:nvSpPr>
        <p:spPr>
          <a:xfrm>
            <a:off x="2543142" y="180053"/>
            <a:ext cx="4674291" cy="346226"/>
          </a:xfrm>
          <a:custGeom>
            <a:avLst/>
            <a:gdLst>
              <a:gd name="connsiteX0" fmla="*/ 0 w 2966720"/>
              <a:gd name="connsiteY0" fmla="*/ 0 h 873760"/>
              <a:gd name="connsiteX1" fmla="*/ 2966720 w 2966720"/>
              <a:gd name="connsiteY1" fmla="*/ 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05760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46703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3143385"/>
              <a:gd name="connsiteY0" fmla="*/ 88692 h 772160"/>
              <a:gd name="connsiteX1" fmla="*/ 3123368 w 3143385"/>
              <a:gd name="connsiteY1" fmla="*/ 0 h 772160"/>
              <a:gd name="connsiteX2" fmla="*/ 3143385 w 3143385"/>
              <a:gd name="connsiteY2" fmla="*/ 772160 h 772160"/>
              <a:gd name="connsiteX3" fmla="*/ 176665 w 3143385"/>
              <a:gd name="connsiteY3" fmla="*/ 772160 h 772160"/>
              <a:gd name="connsiteX4" fmla="*/ 0 w 3143385"/>
              <a:gd name="connsiteY4" fmla="*/ 88692 h 772160"/>
              <a:gd name="connsiteX0" fmla="*/ 0 w 3143385"/>
              <a:gd name="connsiteY0" fmla="*/ 88692 h 819733"/>
              <a:gd name="connsiteX1" fmla="*/ 3123368 w 3143385"/>
              <a:gd name="connsiteY1" fmla="*/ 0 h 819733"/>
              <a:gd name="connsiteX2" fmla="*/ 3143385 w 3143385"/>
              <a:gd name="connsiteY2" fmla="*/ 772160 h 819733"/>
              <a:gd name="connsiteX3" fmla="*/ 100952 w 3143385"/>
              <a:gd name="connsiteY3" fmla="*/ 819733 h 819733"/>
              <a:gd name="connsiteX4" fmla="*/ 0 w 3143385"/>
              <a:gd name="connsiteY4" fmla="*/ 88692 h 819733"/>
              <a:gd name="connsiteX0" fmla="*/ 0 w 5036223"/>
              <a:gd name="connsiteY0" fmla="*/ 88692 h 819733"/>
              <a:gd name="connsiteX1" fmla="*/ 3123368 w 5036223"/>
              <a:gd name="connsiteY1" fmla="*/ 0 h 819733"/>
              <a:gd name="connsiteX2" fmla="*/ 5036223 w 5036223"/>
              <a:gd name="connsiteY2" fmla="*/ 665121 h 819733"/>
              <a:gd name="connsiteX3" fmla="*/ 100952 w 5036223"/>
              <a:gd name="connsiteY3" fmla="*/ 819733 h 819733"/>
              <a:gd name="connsiteX4" fmla="*/ 0 w 5036223"/>
              <a:gd name="connsiteY4" fmla="*/ 88692 h 819733"/>
              <a:gd name="connsiteX0" fmla="*/ 0 w 5036223"/>
              <a:gd name="connsiteY0" fmla="*/ 0 h 731041"/>
              <a:gd name="connsiteX1" fmla="*/ 4990968 w 5036223"/>
              <a:gd name="connsiteY1" fmla="*/ 18348 h 731041"/>
              <a:gd name="connsiteX2" fmla="*/ 5036223 w 5036223"/>
              <a:gd name="connsiteY2" fmla="*/ 576429 h 731041"/>
              <a:gd name="connsiteX3" fmla="*/ 100952 w 5036223"/>
              <a:gd name="connsiteY3" fmla="*/ 731041 h 731041"/>
              <a:gd name="connsiteX4" fmla="*/ 0 w 5036223"/>
              <a:gd name="connsiteY4" fmla="*/ 0 h 731041"/>
              <a:gd name="connsiteX0" fmla="*/ 0 w 5023787"/>
              <a:gd name="connsiteY0" fmla="*/ 0 h 742934"/>
              <a:gd name="connsiteX1" fmla="*/ 4990968 w 5023787"/>
              <a:gd name="connsiteY1" fmla="*/ 18348 h 742934"/>
              <a:gd name="connsiteX2" fmla="*/ 5023787 w 5023787"/>
              <a:gd name="connsiteY2" fmla="*/ 742934 h 742934"/>
              <a:gd name="connsiteX3" fmla="*/ 100952 w 5023787"/>
              <a:gd name="connsiteY3" fmla="*/ 731041 h 742934"/>
              <a:gd name="connsiteX4" fmla="*/ 0 w 5023787"/>
              <a:gd name="connsiteY4" fmla="*/ 0 h 742934"/>
              <a:gd name="connsiteX0" fmla="*/ 0 w 5023787"/>
              <a:gd name="connsiteY0" fmla="*/ 0 h 742934"/>
              <a:gd name="connsiteX1" fmla="*/ 4903922 w 5023787"/>
              <a:gd name="connsiteY1" fmla="*/ 30242 h 742934"/>
              <a:gd name="connsiteX2" fmla="*/ 5023787 w 5023787"/>
              <a:gd name="connsiteY2" fmla="*/ 742934 h 742934"/>
              <a:gd name="connsiteX3" fmla="*/ 100952 w 5023787"/>
              <a:gd name="connsiteY3" fmla="*/ 731041 h 742934"/>
              <a:gd name="connsiteX4" fmla="*/ 0 w 5023787"/>
              <a:gd name="connsiteY4" fmla="*/ 0 h 742934"/>
              <a:gd name="connsiteX0" fmla="*/ 0 w 5102468"/>
              <a:gd name="connsiteY0" fmla="*/ 0 h 738082"/>
              <a:gd name="connsiteX1" fmla="*/ 4982603 w 5102468"/>
              <a:gd name="connsiteY1" fmla="*/ 25390 h 738082"/>
              <a:gd name="connsiteX2" fmla="*/ 5102468 w 5102468"/>
              <a:gd name="connsiteY2" fmla="*/ 738082 h 738082"/>
              <a:gd name="connsiteX3" fmla="*/ 179633 w 5102468"/>
              <a:gd name="connsiteY3" fmla="*/ 726189 h 738082"/>
              <a:gd name="connsiteX4" fmla="*/ 0 w 5102468"/>
              <a:gd name="connsiteY4" fmla="*/ 0 h 738082"/>
              <a:gd name="connsiteX0" fmla="*/ 0 w 8519012"/>
              <a:gd name="connsiteY0" fmla="*/ 0 h 738082"/>
              <a:gd name="connsiteX1" fmla="*/ 8519012 w 8519012"/>
              <a:gd name="connsiteY1" fmla="*/ 68064 h 738082"/>
              <a:gd name="connsiteX2" fmla="*/ 5102468 w 8519012"/>
              <a:gd name="connsiteY2" fmla="*/ 738082 h 738082"/>
              <a:gd name="connsiteX3" fmla="*/ 179633 w 8519012"/>
              <a:gd name="connsiteY3" fmla="*/ 726189 h 738082"/>
              <a:gd name="connsiteX4" fmla="*/ 0 w 8519012"/>
              <a:gd name="connsiteY4" fmla="*/ 0 h 738082"/>
              <a:gd name="connsiteX0" fmla="*/ 0 w 8519012"/>
              <a:gd name="connsiteY0" fmla="*/ 0 h 726188"/>
              <a:gd name="connsiteX1" fmla="*/ 8519012 w 8519012"/>
              <a:gd name="connsiteY1" fmla="*/ 68064 h 726188"/>
              <a:gd name="connsiteX2" fmla="*/ 8408239 w 8519012"/>
              <a:gd name="connsiteY2" fmla="*/ 709630 h 726188"/>
              <a:gd name="connsiteX3" fmla="*/ 179633 w 8519012"/>
              <a:gd name="connsiteY3" fmla="*/ 726189 h 726188"/>
              <a:gd name="connsiteX4" fmla="*/ 0 w 8519012"/>
              <a:gd name="connsiteY4" fmla="*/ 0 h 726188"/>
              <a:gd name="connsiteX0" fmla="*/ 0 w 8505024"/>
              <a:gd name="connsiteY0" fmla="*/ 0 h 726188"/>
              <a:gd name="connsiteX1" fmla="*/ 8505024 w 8505024"/>
              <a:gd name="connsiteY1" fmla="*/ 29241 h 726188"/>
              <a:gd name="connsiteX2" fmla="*/ 8408239 w 8505024"/>
              <a:gd name="connsiteY2" fmla="*/ 709630 h 726188"/>
              <a:gd name="connsiteX3" fmla="*/ 179633 w 8505024"/>
              <a:gd name="connsiteY3" fmla="*/ 726189 h 726188"/>
              <a:gd name="connsiteX4" fmla="*/ 0 w 8505024"/>
              <a:gd name="connsiteY4" fmla="*/ 0 h 726188"/>
              <a:gd name="connsiteX0" fmla="*/ 0 w 8505024"/>
              <a:gd name="connsiteY0" fmla="*/ 0 h 729041"/>
              <a:gd name="connsiteX1" fmla="*/ 8505024 w 8505024"/>
              <a:gd name="connsiteY1" fmla="*/ 29241 h 729041"/>
              <a:gd name="connsiteX2" fmla="*/ 8408239 w 8505024"/>
              <a:gd name="connsiteY2" fmla="*/ 729041 h 729041"/>
              <a:gd name="connsiteX3" fmla="*/ 179633 w 8505024"/>
              <a:gd name="connsiteY3" fmla="*/ 726189 h 729041"/>
              <a:gd name="connsiteX4" fmla="*/ 0 w 8505024"/>
              <a:gd name="connsiteY4" fmla="*/ 0 h 729041"/>
              <a:gd name="connsiteX0" fmla="*/ 0 w 8505024"/>
              <a:gd name="connsiteY0" fmla="*/ 0 h 729041"/>
              <a:gd name="connsiteX1" fmla="*/ 8505024 w 8505024"/>
              <a:gd name="connsiteY1" fmla="*/ 29241 h 729041"/>
              <a:gd name="connsiteX2" fmla="*/ 7813766 w 8505024"/>
              <a:gd name="connsiteY2" fmla="*/ 729041 h 729041"/>
              <a:gd name="connsiteX3" fmla="*/ 179633 w 8505024"/>
              <a:gd name="connsiteY3" fmla="*/ 726189 h 729041"/>
              <a:gd name="connsiteX4" fmla="*/ 0 w 8505024"/>
              <a:gd name="connsiteY4" fmla="*/ 0 h 729041"/>
              <a:gd name="connsiteX0" fmla="*/ 0 w 7813766"/>
              <a:gd name="connsiteY0" fmla="*/ 0 h 729041"/>
              <a:gd name="connsiteX1" fmla="*/ 7623806 w 7813766"/>
              <a:gd name="connsiteY1" fmla="*/ 22770 h 729041"/>
              <a:gd name="connsiteX2" fmla="*/ 7813766 w 7813766"/>
              <a:gd name="connsiteY2" fmla="*/ 729041 h 729041"/>
              <a:gd name="connsiteX3" fmla="*/ 179633 w 7813766"/>
              <a:gd name="connsiteY3" fmla="*/ 726189 h 729041"/>
              <a:gd name="connsiteX4" fmla="*/ 0 w 7813766"/>
              <a:gd name="connsiteY4" fmla="*/ 0 h 729041"/>
              <a:gd name="connsiteX0" fmla="*/ 0 w 7623806"/>
              <a:gd name="connsiteY0" fmla="*/ 0 h 729041"/>
              <a:gd name="connsiteX1" fmla="*/ 7623806 w 7623806"/>
              <a:gd name="connsiteY1" fmla="*/ 22770 h 729041"/>
              <a:gd name="connsiteX2" fmla="*/ 7282237 w 7623806"/>
              <a:gd name="connsiteY2" fmla="*/ 729041 h 729041"/>
              <a:gd name="connsiteX3" fmla="*/ 179633 w 7623806"/>
              <a:gd name="connsiteY3" fmla="*/ 726189 h 729041"/>
              <a:gd name="connsiteX4" fmla="*/ 0 w 7623806"/>
              <a:gd name="connsiteY4" fmla="*/ 0 h 729041"/>
              <a:gd name="connsiteX0" fmla="*/ 0 w 7406998"/>
              <a:gd name="connsiteY0" fmla="*/ 0 h 729041"/>
              <a:gd name="connsiteX1" fmla="*/ 7406998 w 7406998"/>
              <a:gd name="connsiteY1" fmla="*/ 29241 h 729041"/>
              <a:gd name="connsiteX2" fmla="*/ 7282237 w 7406998"/>
              <a:gd name="connsiteY2" fmla="*/ 729041 h 729041"/>
              <a:gd name="connsiteX3" fmla="*/ 179633 w 7406998"/>
              <a:gd name="connsiteY3" fmla="*/ 726189 h 729041"/>
              <a:gd name="connsiteX4" fmla="*/ 0 w 7406998"/>
              <a:gd name="connsiteY4" fmla="*/ 0 h 729041"/>
              <a:gd name="connsiteX0" fmla="*/ 0 w 7406998"/>
              <a:gd name="connsiteY0" fmla="*/ 0 h 729041"/>
              <a:gd name="connsiteX1" fmla="*/ 7406998 w 7406998"/>
              <a:gd name="connsiteY1" fmla="*/ 29241 h 729041"/>
              <a:gd name="connsiteX2" fmla="*/ 3659450 w 7406998"/>
              <a:gd name="connsiteY2" fmla="*/ 729041 h 729041"/>
              <a:gd name="connsiteX3" fmla="*/ 179633 w 7406998"/>
              <a:gd name="connsiteY3" fmla="*/ 726189 h 729041"/>
              <a:gd name="connsiteX4" fmla="*/ 0 w 7406998"/>
              <a:gd name="connsiteY4" fmla="*/ 0 h 729041"/>
              <a:gd name="connsiteX0" fmla="*/ 0 w 4049975"/>
              <a:gd name="connsiteY0" fmla="*/ 0 h 729041"/>
              <a:gd name="connsiteX1" fmla="*/ 4049975 w 4049975"/>
              <a:gd name="connsiteY1" fmla="*/ 16300 h 729041"/>
              <a:gd name="connsiteX2" fmla="*/ 3659450 w 4049975"/>
              <a:gd name="connsiteY2" fmla="*/ 729041 h 729041"/>
              <a:gd name="connsiteX3" fmla="*/ 179633 w 4049975"/>
              <a:gd name="connsiteY3" fmla="*/ 726189 h 729041"/>
              <a:gd name="connsiteX4" fmla="*/ 0 w 4049975"/>
              <a:gd name="connsiteY4" fmla="*/ 0 h 729041"/>
              <a:gd name="connsiteX0" fmla="*/ 0 w 4049975"/>
              <a:gd name="connsiteY0" fmla="*/ 0 h 729041"/>
              <a:gd name="connsiteX1" fmla="*/ 4049975 w 4049975"/>
              <a:gd name="connsiteY1" fmla="*/ 16300 h 729041"/>
              <a:gd name="connsiteX2" fmla="*/ 3659450 w 4049975"/>
              <a:gd name="connsiteY2" fmla="*/ 729041 h 729041"/>
              <a:gd name="connsiteX3" fmla="*/ 91589 w 4049975"/>
              <a:gd name="connsiteY3" fmla="*/ 726190 h 729041"/>
              <a:gd name="connsiteX4" fmla="*/ 0 w 4049975"/>
              <a:gd name="connsiteY4" fmla="*/ 0 h 729041"/>
              <a:gd name="connsiteX0" fmla="*/ 0 w 3836156"/>
              <a:gd name="connsiteY0" fmla="*/ 0 h 729041"/>
              <a:gd name="connsiteX1" fmla="*/ 3836156 w 3836156"/>
              <a:gd name="connsiteY1" fmla="*/ 28020 h 729041"/>
              <a:gd name="connsiteX2" fmla="*/ 3659450 w 3836156"/>
              <a:gd name="connsiteY2" fmla="*/ 729041 h 729041"/>
              <a:gd name="connsiteX3" fmla="*/ 91589 w 3836156"/>
              <a:gd name="connsiteY3" fmla="*/ 726190 h 729041"/>
              <a:gd name="connsiteX4" fmla="*/ 0 w 3836156"/>
              <a:gd name="connsiteY4" fmla="*/ 0 h 729041"/>
              <a:gd name="connsiteX0" fmla="*/ 0 w 3778613"/>
              <a:gd name="connsiteY0" fmla="*/ 0 h 729041"/>
              <a:gd name="connsiteX1" fmla="*/ 3778613 w 3778613"/>
              <a:gd name="connsiteY1" fmla="*/ 28020 h 729041"/>
              <a:gd name="connsiteX2" fmla="*/ 3601907 w 3778613"/>
              <a:gd name="connsiteY2" fmla="*/ 729041 h 729041"/>
              <a:gd name="connsiteX3" fmla="*/ 34046 w 3778613"/>
              <a:gd name="connsiteY3" fmla="*/ 726190 h 729041"/>
              <a:gd name="connsiteX4" fmla="*/ 0 w 3778613"/>
              <a:gd name="connsiteY4" fmla="*/ 0 h 729041"/>
              <a:gd name="connsiteX0" fmla="*/ 0 w 3797794"/>
              <a:gd name="connsiteY0" fmla="*/ 0 h 705600"/>
              <a:gd name="connsiteX1" fmla="*/ 3797794 w 3797794"/>
              <a:gd name="connsiteY1" fmla="*/ 4579 h 705600"/>
              <a:gd name="connsiteX2" fmla="*/ 3621088 w 3797794"/>
              <a:gd name="connsiteY2" fmla="*/ 705600 h 705600"/>
              <a:gd name="connsiteX3" fmla="*/ 53227 w 3797794"/>
              <a:gd name="connsiteY3" fmla="*/ 702749 h 705600"/>
              <a:gd name="connsiteX4" fmla="*/ 0 w 3797794"/>
              <a:gd name="connsiteY4" fmla="*/ 0 h 705600"/>
              <a:gd name="connsiteX0" fmla="*/ 0 w 3839825"/>
              <a:gd name="connsiteY0" fmla="*/ 0 h 705600"/>
              <a:gd name="connsiteX1" fmla="*/ 3839825 w 3839825"/>
              <a:gd name="connsiteY1" fmla="*/ 4579 h 705600"/>
              <a:gd name="connsiteX2" fmla="*/ 3663119 w 3839825"/>
              <a:gd name="connsiteY2" fmla="*/ 705600 h 705600"/>
              <a:gd name="connsiteX3" fmla="*/ 95258 w 3839825"/>
              <a:gd name="connsiteY3" fmla="*/ 702749 h 705600"/>
              <a:gd name="connsiteX4" fmla="*/ 0 w 3839825"/>
              <a:gd name="connsiteY4" fmla="*/ 0 h 705600"/>
              <a:gd name="connsiteX0" fmla="*/ 0 w 3856637"/>
              <a:gd name="connsiteY0" fmla="*/ 0 h 705600"/>
              <a:gd name="connsiteX1" fmla="*/ 3856637 w 3856637"/>
              <a:gd name="connsiteY1" fmla="*/ 4579 h 705600"/>
              <a:gd name="connsiteX2" fmla="*/ 3679931 w 3856637"/>
              <a:gd name="connsiteY2" fmla="*/ 705600 h 705600"/>
              <a:gd name="connsiteX3" fmla="*/ 112070 w 3856637"/>
              <a:gd name="connsiteY3" fmla="*/ 702749 h 705600"/>
              <a:gd name="connsiteX4" fmla="*/ 0 w 3856637"/>
              <a:gd name="connsiteY4" fmla="*/ 0 h 705600"/>
              <a:gd name="connsiteX0" fmla="*/ 0 w 3754999"/>
              <a:gd name="connsiteY0" fmla="*/ 0 h 705600"/>
              <a:gd name="connsiteX1" fmla="*/ 3754999 w 3754999"/>
              <a:gd name="connsiteY1" fmla="*/ 16300 h 705600"/>
              <a:gd name="connsiteX2" fmla="*/ 3679931 w 3754999"/>
              <a:gd name="connsiteY2" fmla="*/ 705600 h 705600"/>
              <a:gd name="connsiteX3" fmla="*/ 112070 w 3754999"/>
              <a:gd name="connsiteY3" fmla="*/ 702749 h 705600"/>
              <a:gd name="connsiteX4" fmla="*/ 0 w 3754999"/>
              <a:gd name="connsiteY4" fmla="*/ 0 h 705600"/>
              <a:gd name="connsiteX0" fmla="*/ 0 w 3754999"/>
              <a:gd name="connsiteY0" fmla="*/ 0 h 705600"/>
              <a:gd name="connsiteX1" fmla="*/ 3754999 w 3754999"/>
              <a:gd name="connsiteY1" fmla="*/ 16300 h 705600"/>
              <a:gd name="connsiteX2" fmla="*/ 3679931 w 3754999"/>
              <a:gd name="connsiteY2" fmla="*/ 705600 h 705600"/>
              <a:gd name="connsiteX3" fmla="*/ 56632 w 3754999"/>
              <a:gd name="connsiteY3" fmla="*/ 702749 h 705600"/>
              <a:gd name="connsiteX4" fmla="*/ 0 w 3754999"/>
              <a:gd name="connsiteY4" fmla="*/ 0 h 70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4999" h="705600">
                <a:moveTo>
                  <a:pt x="0" y="0"/>
                </a:moveTo>
                <a:lnTo>
                  <a:pt x="3754999" y="16300"/>
                </a:lnTo>
                <a:lnTo>
                  <a:pt x="3679931" y="705600"/>
                </a:lnTo>
                <a:lnTo>
                  <a:pt x="56632" y="702749"/>
                </a:lnTo>
                <a:lnTo>
                  <a:pt x="0" y="0"/>
                </a:lnTo>
                <a:close/>
              </a:path>
            </a:pathLst>
          </a:cu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endParaRPr lang="fr-FR" sz="1275" b="0" dirty="0">
              <a:solidFill>
                <a:srgbClr val="FFFFFF"/>
              </a:solidFill>
              <a:latin typeface="Aeonis LT Pro" panose="020B0503040304020203" pitchFamily="34" charset="77"/>
              <a:ea typeface="+mn-ea"/>
              <a:cs typeface="+mn-cs"/>
              <a:sym typeface="Helvetica Neue Medium"/>
            </a:endParaRPr>
          </a:p>
        </p:txBody>
      </p:sp>
      <p:sp>
        <p:nvSpPr>
          <p:cNvPr id="40" name="Espace réservé du texte 4"/>
          <p:cNvSpPr txBox="1">
            <a:spLocks/>
          </p:cNvSpPr>
          <p:nvPr/>
        </p:nvSpPr>
        <p:spPr>
          <a:xfrm>
            <a:off x="2657985" y="206585"/>
            <a:ext cx="4513441" cy="319694"/>
          </a:xfrm>
          <a:prstGeom prst="rect">
            <a:avLst/>
          </a:prstGeom>
        </p:spPr>
        <p:txBody>
          <a:bodyPr lIns="0" tIns="0" rIns="0" bIns="0"/>
          <a:lstStyle>
            <a:lvl1pPr marL="257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marL="0" indent="0" hangingPunct="1">
              <a:spcBef>
                <a:spcPts val="0"/>
              </a:spcBef>
              <a:buNone/>
            </a:pPr>
            <a:r>
              <a:rPr lang="fr-CA" sz="1800" b="1" dirty="0"/>
              <a:t>Les approximations de fractions</a:t>
            </a:r>
            <a:r>
              <a:rPr lang="fr-CA" sz="1800" dirty="0"/>
              <a:t> </a:t>
            </a:r>
            <a:r>
              <a:rPr lang="fr-CA" sz="1800" dirty="0" smtClean="0">
                <a:latin typeface="Arial" panose="020B0604020202020204" pitchFamily="34" charset="0"/>
                <a:cs typeface="Arial" panose="020B0604020202020204" pitchFamily="34" charset="0"/>
              </a:rPr>
              <a:t>(2 de 3)</a:t>
            </a:r>
            <a:endParaRPr lang="fr-CA" sz="1800" dirty="0">
              <a:latin typeface="Arial" panose="020B0604020202020204" pitchFamily="34" charset="0"/>
              <a:cs typeface="Arial" panose="020B0604020202020204" pitchFamily="34" charset="0"/>
            </a:endParaRPr>
          </a:p>
        </p:txBody>
      </p:sp>
      <p:sp>
        <p:nvSpPr>
          <p:cNvPr id="19" name="Espace réservé du texte 3"/>
          <p:cNvSpPr txBox="1">
            <a:spLocks/>
          </p:cNvSpPr>
          <p:nvPr/>
        </p:nvSpPr>
        <p:spPr>
          <a:xfrm>
            <a:off x="1176682" y="765529"/>
            <a:ext cx="7639490" cy="569387"/>
          </a:xfrm>
          <a:prstGeom prst="rect">
            <a:avLst/>
          </a:prstGeom>
        </p:spPr>
        <p:txBody>
          <a:bodyPr wrap="square" lIns="0" tIns="0" rIns="0" bIns="0">
            <a:spAutoFit/>
          </a:bodyPr>
          <a:lstStyle>
            <a:lvl1pPr marL="0" marR="0" indent="0" algn="l" defTabSz="343958" rtl="0" latinLnBrk="0">
              <a:lnSpc>
                <a:spcPct val="100000"/>
              </a:lnSpc>
              <a:spcBef>
                <a:spcPts val="2438"/>
              </a:spcBef>
              <a:spcAft>
                <a:spcPts val="0"/>
              </a:spcAft>
              <a:buClrTx/>
              <a:buSzPct val="125000"/>
              <a:buFont typeface="+mj-lt"/>
              <a:buNone/>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spcBef>
                <a:spcPts val="0"/>
              </a:spcBef>
              <a:tabLst>
                <a:tab pos="627063" algn="l"/>
              </a:tabLst>
            </a:pPr>
            <a:r>
              <a:rPr lang="fr-CA" dirty="0"/>
              <a:t>Les sommes et les différences sont-elles plus proches de 0, </a:t>
            </a:r>
            <a:r>
              <a:rPr lang="fr-CA" dirty="0" smtClean="0"/>
              <a:t>de	, de 1, de	</a:t>
            </a:r>
          </a:p>
          <a:p>
            <a:pPr hangingPunct="1">
              <a:spcBef>
                <a:spcPts val="600"/>
              </a:spcBef>
              <a:tabLst>
                <a:tab pos="627063" algn="l"/>
              </a:tabLst>
            </a:pPr>
            <a:r>
              <a:rPr lang="fr-CA" dirty="0" smtClean="0"/>
              <a:t>ou </a:t>
            </a:r>
            <a:r>
              <a:rPr lang="fr-CA" dirty="0"/>
              <a:t>de 2</a:t>
            </a:r>
            <a:r>
              <a:rPr lang="fr-CA" sz="800" dirty="0"/>
              <a:t> </a:t>
            </a:r>
            <a:r>
              <a:rPr lang="fr-CA" dirty="0"/>
              <a:t>? Donnez une explication, et non une réponse exacte.</a:t>
            </a:r>
          </a:p>
        </p:txBody>
      </p:sp>
      <p:pic>
        <p:nvPicPr>
          <p:cNvPr id="24" name="Imag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187" y="639047"/>
            <a:ext cx="618744" cy="487681"/>
          </a:xfrm>
          <a:prstGeom prst="rect">
            <a:avLst/>
          </a:prstGeom>
        </p:spPr>
      </p:pic>
      <p:sp>
        <p:nvSpPr>
          <p:cNvPr id="26" name="Maison">
            <a:hlinkClick r:id="" action="ppaction://hlinkshowjump?jump=firstslide"/>
          </p:cNvPr>
          <p:cNvSpPr/>
          <p:nvPr/>
        </p:nvSpPr>
        <p:spPr>
          <a:xfrm>
            <a:off x="137557" y="251292"/>
            <a:ext cx="235958" cy="21134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0" y="11938"/>
                </a:lnTo>
                <a:lnTo>
                  <a:pt x="3392" y="11938"/>
                </a:lnTo>
                <a:lnTo>
                  <a:pt x="3392" y="21600"/>
                </a:lnTo>
                <a:lnTo>
                  <a:pt x="8837" y="21600"/>
                </a:lnTo>
                <a:lnTo>
                  <a:pt x="8837" y="13819"/>
                </a:lnTo>
                <a:lnTo>
                  <a:pt x="12694" y="13819"/>
                </a:lnTo>
                <a:lnTo>
                  <a:pt x="12694" y="21600"/>
                </a:lnTo>
                <a:lnTo>
                  <a:pt x="18160" y="21600"/>
                </a:lnTo>
                <a:lnTo>
                  <a:pt x="18160" y="11938"/>
                </a:lnTo>
                <a:lnTo>
                  <a:pt x="21600" y="11938"/>
                </a:lnTo>
                <a:lnTo>
                  <a:pt x="18160" y="8135"/>
                </a:lnTo>
                <a:lnTo>
                  <a:pt x="18160" y="3553"/>
                </a:lnTo>
                <a:lnTo>
                  <a:pt x="16218" y="3553"/>
                </a:lnTo>
                <a:lnTo>
                  <a:pt x="16218" y="5984"/>
                </a:lnTo>
                <a:lnTo>
                  <a:pt x="10800" y="0"/>
                </a:lnTo>
                <a:close/>
              </a:path>
            </a:pathLst>
          </a:custGeom>
          <a:solidFill>
            <a:schemeClr val="bg1"/>
          </a:solidFill>
          <a:ln w="12700">
            <a:miter lim="400000"/>
          </a:ln>
          <a:effectLst/>
        </p:spPr>
        <p:txBody>
          <a:bodyPr lIns="0" tIns="0" rIns="0" bIns="0" anchor="ctr"/>
          <a:lstStyle/>
          <a:p>
            <a:pPr>
              <a:defRPr sz="3400" b="0">
                <a:solidFill>
                  <a:srgbClr val="FFFFFF"/>
                </a:solidFill>
                <a:latin typeface="+mn-lt"/>
                <a:ea typeface="+mn-ea"/>
                <a:cs typeface="+mn-cs"/>
                <a:sym typeface="Helvetica Neue Medium"/>
              </a:defRPr>
            </a:pPr>
            <a:endParaRPr sz="1275"/>
          </a:p>
        </p:txBody>
      </p:sp>
      <p:pic>
        <p:nvPicPr>
          <p:cNvPr id="21" name="Pastille 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59427" y="4722469"/>
            <a:ext cx="316993" cy="320041"/>
          </a:xfrm>
          <a:prstGeom prst="rect">
            <a:avLst/>
          </a:prstGeom>
        </p:spPr>
      </p:pic>
      <p:sp>
        <p:nvSpPr>
          <p:cNvPr id="48" name="Fond Qst D"/>
          <p:cNvSpPr/>
          <p:nvPr/>
        </p:nvSpPr>
        <p:spPr>
          <a:xfrm>
            <a:off x="1636921" y="4483033"/>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46" name="repFOND D"/>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879274" y="4527246"/>
            <a:ext cx="5936898" cy="775574"/>
          </a:xfrm>
          <a:prstGeom prst="rect">
            <a:avLst/>
          </a:prstGeom>
        </p:spPr>
      </p:pic>
      <p:sp>
        <p:nvSpPr>
          <p:cNvPr id="56" name="repGRIS D"/>
          <p:cNvSpPr txBox="1"/>
          <p:nvPr/>
        </p:nvSpPr>
        <p:spPr>
          <a:xfrm>
            <a:off x="2970301" y="4710184"/>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sp>
        <p:nvSpPr>
          <p:cNvPr id="57" name="rep D"/>
          <p:cNvSpPr txBox="1"/>
          <p:nvPr/>
        </p:nvSpPr>
        <p:spPr>
          <a:xfrm>
            <a:off x="2970301" y="4656292"/>
            <a:ext cx="5604354" cy="58326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lvl="1" algn="l" defTabSz="917222">
              <a:tabLst>
                <a:tab pos="623888" algn="l"/>
              </a:tabLst>
            </a:pPr>
            <a:r>
              <a:rPr lang="fr-CA" sz="1600" b="0" dirty="0">
                <a:solidFill>
                  <a:srgbClr val="EC008C"/>
                </a:solidFill>
                <a:latin typeface="Arial" panose="020B0604020202020204" pitchFamily="34" charset="0"/>
                <a:cs typeface="Arial" panose="020B0604020202020204" pitchFamily="34" charset="0"/>
              </a:rPr>
              <a:t>	La somme est proche de 2, puisque les 2 fractions sont proches de 1.</a:t>
            </a:r>
          </a:p>
        </p:txBody>
      </p:sp>
      <p:graphicFrame>
        <p:nvGraphicFramePr>
          <p:cNvPr id="49" name="Qst D"/>
          <p:cNvGraphicFramePr>
            <a:graphicFrameLocks noChangeAspect="1"/>
          </p:cNvGraphicFramePr>
          <p:nvPr>
            <p:extLst>
              <p:ext uri="{D42A27DB-BD31-4B8C-83A1-F6EECF244321}">
                <p14:modId xmlns:p14="http://schemas.microsoft.com/office/powerpoint/2010/main" val="2864485186"/>
              </p:ext>
            </p:extLst>
          </p:nvPr>
        </p:nvGraphicFramePr>
        <p:xfrm>
          <a:off x="1831728" y="4662488"/>
          <a:ext cx="685800" cy="520700"/>
        </p:xfrm>
        <a:graphic>
          <a:graphicData uri="http://schemas.openxmlformats.org/presentationml/2006/ole">
            <mc:AlternateContent xmlns:mc="http://schemas.openxmlformats.org/markup-compatibility/2006">
              <mc:Choice xmlns:v="urn:schemas-microsoft-com:vml" Requires="v">
                <p:oleObj spid="_x0000_s74686" name="Equation" r:id="rId7" imgW="685800" imgH="520560" progId="Equation.DSMT4">
                  <p:embed/>
                </p:oleObj>
              </mc:Choice>
              <mc:Fallback>
                <p:oleObj name="Equation" r:id="rId7" imgW="685800" imgH="520560" progId="Equation.DSMT4">
                  <p:embed/>
                  <p:pic>
                    <p:nvPicPr>
                      <p:cNvPr id="0" name=""/>
                      <p:cNvPicPr>
                        <a:picLocks noChangeAspect="1" noChangeArrowheads="1"/>
                      </p:cNvPicPr>
                      <p:nvPr/>
                    </p:nvPicPr>
                    <p:blipFill>
                      <a:blip r:embed="rId8"/>
                      <a:srcRect/>
                      <a:stretch>
                        <a:fillRect/>
                      </a:stretch>
                    </p:blipFill>
                    <p:spPr bwMode="auto">
                      <a:xfrm>
                        <a:off x="1831728" y="4662488"/>
                        <a:ext cx="685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Fond Qst C"/>
          <p:cNvSpPr/>
          <p:nvPr/>
        </p:nvSpPr>
        <p:spPr>
          <a:xfrm>
            <a:off x="1636921" y="3476834"/>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20" name="Pastille C"/>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59427" y="3721500"/>
            <a:ext cx="316993" cy="320041"/>
          </a:xfrm>
          <a:prstGeom prst="rect">
            <a:avLst/>
          </a:prstGeom>
        </p:spPr>
      </p:pic>
      <p:graphicFrame>
        <p:nvGraphicFramePr>
          <p:cNvPr id="43" name="Qst C"/>
          <p:cNvGraphicFramePr>
            <a:graphicFrameLocks noChangeAspect="1"/>
          </p:cNvGraphicFramePr>
          <p:nvPr>
            <p:extLst>
              <p:ext uri="{D42A27DB-BD31-4B8C-83A1-F6EECF244321}">
                <p14:modId xmlns:p14="http://schemas.microsoft.com/office/powerpoint/2010/main" val="244253112"/>
              </p:ext>
            </p:extLst>
          </p:nvPr>
        </p:nvGraphicFramePr>
        <p:xfrm>
          <a:off x="1900238" y="3651250"/>
          <a:ext cx="571500" cy="520700"/>
        </p:xfrm>
        <a:graphic>
          <a:graphicData uri="http://schemas.openxmlformats.org/presentationml/2006/ole">
            <mc:AlternateContent xmlns:mc="http://schemas.openxmlformats.org/markup-compatibility/2006">
              <mc:Choice xmlns:v="urn:schemas-microsoft-com:vml" Requires="v">
                <p:oleObj spid="_x0000_s74687" name="Equation" r:id="rId10" imgW="571320" imgH="520560" progId="Equation.DSMT4">
                  <p:embed/>
                </p:oleObj>
              </mc:Choice>
              <mc:Fallback>
                <p:oleObj name="Equation" r:id="rId10" imgW="571320" imgH="520560" progId="Equation.DSMT4">
                  <p:embed/>
                  <p:pic>
                    <p:nvPicPr>
                      <p:cNvPr id="0" name=""/>
                      <p:cNvPicPr>
                        <a:picLocks noChangeAspect="1" noChangeArrowheads="1"/>
                      </p:cNvPicPr>
                      <p:nvPr/>
                    </p:nvPicPr>
                    <p:blipFill>
                      <a:blip r:embed="rId11"/>
                      <a:srcRect/>
                      <a:stretch>
                        <a:fillRect/>
                      </a:stretch>
                    </p:blipFill>
                    <p:spPr bwMode="auto">
                      <a:xfrm>
                        <a:off x="1900238" y="3651250"/>
                        <a:ext cx="571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 name="repFOND C"/>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879274" y="3424921"/>
            <a:ext cx="5936898" cy="1005109"/>
          </a:xfrm>
          <a:prstGeom prst="rect">
            <a:avLst/>
          </a:prstGeom>
        </p:spPr>
      </p:pic>
      <p:sp>
        <p:nvSpPr>
          <p:cNvPr id="51" name="repGRIS C"/>
          <p:cNvSpPr txBox="1"/>
          <p:nvPr/>
        </p:nvSpPr>
        <p:spPr>
          <a:xfrm>
            <a:off x="2970301" y="3659619"/>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grpSp>
        <p:nvGrpSpPr>
          <p:cNvPr id="5" name="rep C"/>
          <p:cNvGrpSpPr/>
          <p:nvPr/>
        </p:nvGrpSpPr>
        <p:grpSpPr>
          <a:xfrm>
            <a:off x="2970302" y="3488906"/>
            <a:ext cx="5604354" cy="879627"/>
            <a:chOff x="2970302" y="3488906"/>
            <a:chExt cx="5604354" cy="879627"/>
          </a:xfrm>
        </p:grpSpPr>
        <p:sp>
          <p:nvSpPr>
            <p:cNvPr id="52" name="repTXT C"/>
            <p:cNvSpPr txBox="1"/>
            <p:nvPr/>
          </p:nvSpPr>
          <p:spPr>
            <a:xfrm>
              <a:off x="2970302" y="3525213"/>
              <a:ext cx="5604354" cy="7791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algn="l" defTabSz="917222">
                <a:lnSpc>
                  <a:spcPct val="150000"/>
                </a:lnSpc>
                <a:tabLst>
                  <a:tab pos="625475" algn="l"/>
                  <a:tab pos="1795463" algn="l"/>
                  <a:tab pos="3316288" algn="l"/>
                  <a:tab pos="3946525" algn="l"/>
                  <a:tab pos="4395788" algn="l"/>
                </a:tabLst>
              </a:pPr>
              <a:r>
                <a:rPr lang="fr-CA" sz="1600" b="0" dirty="0">
                  <a:solidFill>
                    <a:srgbClr val="EC008C"/>
                  </a:solidFill>
                  <a:latin typeface="Arial" panose="020B0604020202020204" pitchFamily="34" charset="0"/>
                  <a:cs typeface="Arial" panose="020B0604020202020204" pitchFamily="34" charset="0"/>
                </a:rPr>
                <a:t>	</a:t>
              </a:r>
              <a:r>
                <a:rPr lang="fr-CA" sz="1600" b="0" dirty="0" smtClean="0">
                  <a:solidFill>
                    <a:srgbClr val="EC008C"/>
                  </a:solidFill>
                  <a:latin typeface="Arial" panose="020B0604020202020204" pitchFamily="34" charset="0"/>
                  <a:cs typeface="Arial" panose="020B0604020202020204" pitchFamily="34" charset="0"/>
                </a:rPr>
                <a:t>La différence est </a:t>
              </a:r>
              <a:r>
                <a:rPr lang="fr-CA" sz="1600" b="0" dirty="0">
                  <a:solidFill>
                    <a:srgbClr val="EC008C"/>
                  </a:solidFill>
                  <a:latin typeface="Arial" panose="020B0604020202020204" pitchFamily="34" charset="0"/>
                  <a:cs typeface="Arial" panose="020B0604020202020204" pitchFamily="34" charset="0"/>
                </a:rPr>
                <a:t>proche </a:t>
              </a:r>
              <a:r>
                <a:rPr lang="fr-CA" sz="1600" b="0" dirty="0" smtClean="0">
                  <a:solidFill>
                    <a:srgbClr val="EC008C"/>
                  </a:solidFill>
                  <a:latin typeface="Arial" panose="020B0604020202020204" pitchFamily="34" charset="0"/>
                  <a:cs typeface="Arial" panose="020B0604020202020204" pitchFamily="34" charset="0"/>
                </a:rPr>
                <a:t>de	, puisque	est </a:t>
              </a:r>
              <a:br>
                <a:rPr lang="fr-CA" sz="1600" b="0" dirty="0" smtClean="0">
                  <a:solidFill>
                    <a:srgbClr val="EC008C"/>
                  </a:solidFill>
                  <a:latin typeface="Arial" panose="020B0604020202020204" pitchFamily="34" charset="0"/>
                  <a:cs typeface="Arial" panose="020B0604020202020204" pitchFamily="34" charset="0"/>
                </a:rPr>
              </a:br>
              <a:r>
                <a:rPr lang="fr-CA" sz="1600" b="0" dirty="0" smtClean="0">
                  <a:solidFill>
                    <a:srgbClr val="EC008C"/>
                  </a:solidFill>
                  <a:latin typeface="Arial" panose="020B0604020202020204" pitchFamily="34" charset="0"/>
                  <a:cs typeface="Arial" panose="020B0604020202020204" pitchFamily="34" charset="0"/>
                </a:rPr>
                <a:t>presque</a:t>
              </a:r>
              <a:r>
                <a:rPr lang="fr-CA" sz="1600" b="0" dirty="0">
                  <a:solidFill>
                    <a:srgbClr val="EC008C"/>
                  </a:solidFill>
                  <a:latin typeface="Arial" panose="020B0604020202020204" pitchFamily="34" charset="0"/>
                  <a:cs typeface="Arial" panose="020B0604020202020204" pitchFamily="34" charset="0"/>
                </a:rPr>
                <a:t> </a:t>
              </a:r>
              <a:r>
                <a:rPr lang="fr-CA" sz="1600" b="0" dirty="0" smtClean="0">
                  <a:solidFill>
                    <a:srgbClr val="EC008C"/>
                  </a:solidFill>
                  <a:latin typeface="Arial" panose="020B0604020202020204" pitchFamily="34" charset="0"/>
                  <a:cs typeface="Arial" panose="020B0604020202020204" pitchFamily="34" charset="0"/>
                </a:rPr>
                <a:t>1 et que	est </a:t>
              </a:r>
              <a:r>
                <a:rPr lang="fr-CA" sz="1600" b="0" dirty="0">
                  <a:solidFill>
                    <a:srgbClr val="EC008C"/>
                  </a:solidFill>
                  <a:latin typeface="Arial" panose="020B0604020202020204" pitchFamily="34" charset="0"/>
                  <a:cs typeface="Arial" panose="020B0604020202020204" pitchFamily="34" charset="0"/>
                </a:rPr>
                <a:t>un peu </a:t>
              </a:r>
              <a:r>
                <a:rPr lang="fr-CA" sz="1600" b="0" dirty="0" smtClean="0">
                  <a:solidFill>
                    <a:srgbClr val="EC008C"/>
                  </a:solidFill>
                  <a:latin typeface="Arial" panose="020B0604020202020204" pitchFamily="34" charset="0"/>
                  <a:cs typeface="Arial" panose="020B0604020202020204" pitchFamily="34" charset="0"/>
                </a:rPr>
                <a:t>moins que</a:t>
              </a:r>
              <a:r>
                <a:rPr lang="fr-CA" sz="1600" b="0" dirty="0">
                  <a:solidFill>
                    <a:srgbClr val="EC008C"/>
                  </a:solidFill>
                  <a:latin typeface="Arial" panose="020B0604020202020204" pitchFamily="34" charset="0"/>
                  <a:cs typeface="Arial" panose="020B0604020202020204" pitchFamily="34" charset="0"/>
                </a:rPr>
                <a:t>	</a:t>
              </a:r>
              <a:r>
                <a:rPr lang="fr-CA" sz="1600" b="0" dirty="0" smtClean="0">
                  <a:solidFill>
                    <a:srgbClr val="EC008C"/>
                  </a:solidFill>
                  <a:latin typeface="Arial" panose="020B0604020202020204" pitchFamily="34" charset="0"/>
                  <a:cs typeface="Arial" panose="020B0604020202020204" pitchFamily="34" charset="0"/>
                </a:rPr>
                <a:t>.</a:t>
              </a:r>
              <a:endParaRPr lang="fr-CA" sz="1600" b="0" dirty="0">
                <a:solidFill>
                  <a:srgbClr val="EC008C"/>
                </a:solidFill>
                <a:latin typeface="Arial" panose="020B0604020202020204" pitchFamily="34" charset="0"/>
                <a:cs typeface="Arial" panose="020B0604020202020204" pitchFamily="34" charset="0"/>
              </a:endParaRPr>
            </a:p>
          </p:txBody>
        </p:sp>
        <p:graphicFrame>
          <p:nvGraphicFramePr>
            <p:cNvPr id="53" name="repC 1/2-1"/>
            <p:cNvGraphicFramePr>
              <a:graphicFrameLocks noChangeAspect="1"/>
            </p:cNvGraphicFramePr>
            <p:nvPr>
              <p:extLst>
                <p:ext uri="{D42A27DB-BD31-4B8C-83A1-F6EECF244321}">
                  <p14:modId xmlns:p14="http://schemas.microsoft.com/office/powerpoint/2010/main" val="1693098084"/>
                </p:ext>
              </p:extLst>
            </p:nvPr>
          </p:nvGraphicFramePr>
          <p:xfrm>
            <a:off x="6106386" y="3488906"/>
            <a:ext cx="177800" cy="508000"/>
          </p:xfrm>
          <a:graphic>
            <a:graphicData uri="http://schemas.openxmlformats.org/presentationml/2006/ole">
              <mc:AlternateContent xmlns:mc="http://schemas.openxmlformats.org/markup-compatibility/2006">
                <mc:Choice xmlns:v="urn:schemas-microsoft-com:vml" Requires="v">
                  <p:oleObj spid="_x0000_s74688" name="Equation" r:id="rId12" imgW="177480" imgH="507960" progId="Equation.DSMT4">
                    <p:embed/>
                  </p:oleObj>
                </mc:Choice>
                <mc:Fallback>
                  <p:oleObj name="Equation" r:id="rId12" imgW="177480" imgH="507960" progId="Equation.DSMT4">
                    <p:embed/>
                    <p:pic>
                      <p:nvPicPr>
                        <p:cNvPr id="0" name=""/>
                        <p:cNvPicPr>
                          <a:picLocks noChangeAspect="1" noChangeArrowheads="1"/>
                        </p:cNvPicPr>
                        <p:nvPr/>
                      </p:nvPicPr>
                      <p:blipFill>
                        <a:blip r:embed="rId13"/>
                        <a:srcRect/>
                        <a:stretch>
                          <a:fillRect/>
                        </a:stretch>
                      </p:blipFill>
                      <p:spPr bwMode="auto">
                        <a:xfrm>
                          <a:off x="6106386" y="3488906"/>
                          <a:ext cx="177800" cy="508000"/>
                        </a:xfrm>
                        <a:prstGeom prst="rect">
                          <a:avLst/>
                        </a:prstGeom>
                        <a:noFill/>
                        <a:ln>
                          <a:noFill/>
                        </a:ln>
                        <a:extLst/>
                      </p:spPr>
                    </p:pic>
                  </p:oleObj>
                </mc:Fallback>
              </mc:AlternateContent>
            </a:graphicData>
          </a:graphic>
        </p:graphicFrame>
        <p:graphicFrame>
          <p:nvGraphicFramePr>
            <p:cNvPr id="54" name="repC 4/5"/>
            <p:cNvGraphicFramePr>
              <a:graphicFrameLocks noChangeAspect="1"/>
            </p:cNvGraphicFramePr>
            <p:nvPr>
              <p:extLst>
                <p:ext uri="{D42A27DB-BD31-4B8C-83A1-F6EECF244321}">
                  <p14:modId xmlns:p14="http://schemas.microsoft.com/office/powerpoint/2010/main" val="1797042188"/>
                </p:ext>
              </p:extLst>
            </p:nvPr>
          </p:nvGraphicFramePr>
          <p:xfrm>
            <a:off x="7138592" y="3488906"/>
            <a:ext cx="190500" cy="508000"/>
          </p:xfrm>
          <a:graphic>
            <a:graphicData uri="http://schemas.openxmlformats.org/presentationml/2006/ole">
              <mc:AlternateContent xmlns:mc="http://schemas.openxmlformats.org/markup-compatibility/2006">
                <mc:Choice xmlns:v="urn:schemas-microsoft-com:vml" Requires="v">
                  <p:oleObj spid="_x0000_s74689" name="Equation" r:id="rId14" imgW="190440" imgH="507960" progId="Equation.DSMT4">
                    <p:embed/>
                  </p:oleObj>
                </mc:Choice>
                <mc:Fallback>
                  <p:oleObj name="Equation" r:id="rId14" imgW="190440" imgH="507960" progId="Equation.DSMT4">
                    <p:embed/>
                    <p:pic>
                      <p:nvPicPr>
                        <p:cNvPr id="0" name=""/>
                        <p:cNvPicPr>
                          <a:picLocks noChangeAspect="1" noChangeArrowheads="1"/>
                        </p:cNvPicPr>
                        <p:nvPr/>
                      </p:nvPicPr>
                      <p:blipFill>
                        <a:blip r:embed="rId15"/>
                        <a:srcRect/>
                        <a:stretch>
                          <a:fillRect/>
                        </a:stretch>
                      </p:blipFill>
                      <p:spPr bwMode="auto">
                        <a:xfrm>
                          <a:off x="7138592" y="3488906"/>
                          <a:ext cx="190500" cy="508000"/>
                        </a:xfrm>
                        <a:prstGeom prst="rect">
                          <a:avLst/>
                        </a:prstGeom>
                        <a:noFill/>
                        <a:ln>
                          <a:noFill/>
                        </a:ln>
                      </p:spPr>
                    </p:pic>
                  </p:oleObj>
                </mc:Fallback>
              </mc:AlternateContent>
            </a:graphicData>
          </a:graphic>
        </p:graphicFrame>
        <p:graphicFrame>
          <p:nvGraphicFramePr>
            <p:cNvPr id="55" name="repC 1/2-2"/>
            <p:cNvGraphicFramePr>
              <a:graphicFrameLocks noChangeAspect="1"/>
            </p:cNvGraphicFramePr>
            <p:nvPr>
              <p:extLst>
                <p:ext uri="{D42A27DB-BD31-4B8C-83A1-F6EECF244321}">
                  <p14:modId xmlns:p14="http://schemas.microsoft.com/office/powerpoint/2010/main" val="3163872470"/>
                </p:ext>
              </p:extLst>
            </p:nvPr>
          </p:nvGraphicFramePr>
          <p:xfrm>
            <a:off x="6735758" y="3856121"/>
            <a:ext cx="177800" cy="508000"/>
          </p:xfrm>
          <a:graphic>
            <a:graphicData uri="http://schemas.openxmlformats.org/presentationml/2006/ole">
              <mc:AlternateContent xmlns:mc="http://schemas.openxmlformats.org/markup-compatibility/2006">
                <mc:Choice xmlns:v="urn:schemas-microsoft-com:vml" Requires="v">
                  <p:oleObj spid="_x0000_s74690" name="Equation" r:id="rId16" imgW="177480" imgH="507960" progId="Equation.DSMT4">
                    <p:embed/>
                  </p:oleObj>
                </mc:Choice>
                <mc:Fallback>
                  <p:oleObj name="Equation" r:id="rId16" imgW="177480" imgH="507960" progId="Equation.DSMT4">
                    <p:embed/>
                    <p:pic>
                      <p:nvPicPr>
                        <p:cNvPr id="0" name=""/>
                        <p:cNvPicPr>
                          <a:picLocks noChangeAspect="1" noChangeArrowheads="1"/>
                        </p:cNvPicPr>
                        <p:nvPr/>
                      </p:nvPicPr>
                      <p:blipFill>
                        <a:blip r:embed="rId17"/>
                        <a:srcRect/>
                        <a:stretch>
                          <a:fillRect/>
                        </a:stretch>
                      </p:blipFill>
                      <p:spPr bwMode="auto">
                        <a:xfrm>
                          <a:off x="6735758" y="3856121"/>
                          <a:ext cx="17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repC 1/3"/>
            <p:cNvGraphicFramePr>
              <a:graphicFrameLocks noChangeAspect="1"/>
            </p:cNvGraphicFramePr>
            <p:nvPr>
              <p:extLst>
                <p:ext uri="{D42A27DB-BD31-4B8C-83A1-F6EECF244321}">
                  <p14:modId xmlns:p14="http://schemas.microsoft.com/office/powerpoint/2010/main" val="2353873384"/>
                </p:ext>
              </p:extLst>
            </p:nvPr>
          </p:nvGraphicFramePr>
          <p:xfrm>
            <a:off x="4542378" y="3860533"/>
            <a:ext cx="177800" cy="508000"/>
          </p:xfrm>
          <a:graphic>
            <a:graphicData uri="http://schemas.openxmlformats.org/presentationml/2006/ole">
              <mc:AlternateContent xmlns:mc="http://schemas.openxmlformats.org/markup-compatibility/2006">
                <mc:Choice xmlns:v="urn:schemas-microsoft-com:vml" Requires="v">
                  <p:oleObj spid="_x0000_s74691" name="Equation" r:id="rId18" imgW="177480" imgH="507960" progId="Equation.DSMT4">
                    <p:embed/>
                  </p:oleObj>
                </mc:Choice>
                <mc:Fallback>
                  <p:oleObj name="Equation" r:id="rId18" imgW="177480" imgH="507960" progId="Equation.DSMT4">
                    <p:embed/>
                    <p:pic>
                      <p:nvPicPr>
                        <p:cNvPr id="0" name=""/>
                        <p:cNvPicPr>
                          <a:picLocks noChangeAspect="1" noChangeArrowheads="1"/>
                        </p:cNvPicPr>
                        <p:nvPr/>
                      </p:nvPicPr>
                      <p:blipFill>
                        <a:blip r:embed="rId19"/>
                        <a:srcRect/>
                        <a:stretch>
                          <a:fillRect/>
                        </a:stretch>
                      </p:blipFill>
                      <p:spPr bwMode="auto">
                        <a:xfrm>
                          <a:off x="4542378" y="3860533"/>
                          <a:ext cx="17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8" name="Pastille B"/>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159790" y="2727420"/>
            <a:ext cx="316993" cy="320041"/>
          </a:xfrm>
          <a:prstGeom prst="rect">
            <a:avLst/>
          </a:prstGeom>
        </p:spPr>
      </p:pic>
      <p:sp>
        <p:nvSpPr>
          <p:cNvPr id="28" name="Fond Qst B"/>
          <p:cNvSpPr/>
          <p:nvPr/>
        </p:nvSpPr>
        <p:spPr>
          <a:xfrm>
            <a:off x="1636921" y="2461191"/>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31" name="Qst B"/>
          <p:cNvGraphicFramePr>
            <a:graphicFrameLocks noChangeAspect="1"/>
          </p:cNvGraphicFramePr>
          <p:nvPr>
            <p:extLst>
              <p:ext uri="{D42A27DB-BD31-4B8C-83A1-F6EECF244321}">
                <p14:modId xmlns:p14="http://schemas.microsoft.com/office/powerpoint/2010/main" val="2768656880"/>
              </p:ext>
            </p:extLst>
          </p:nvPr>
        </p:nvGraphicFramePr>
        <p:xfrm>
          <a:off x="1855788" y="2635250"/>
          <a:ext cx="660400" cy="520700"/>
        </p:xfrm>
        <a:graphic>
          <a:graphicData uri="http://schemas.openxmlformats.org/presentationml/2006/ole">
            <mc:AlternateContent xmlns:mc="http://schemas.openxmlformats.org/markup-compatibility/2006">
              <mc:Choice xmlns:v="urn:schemas-microsoft-com:vml" Requires="v">
                <p:oleObj spid="_x0000_s74692" name="Equation" r:id="rId21" imgW="660240" imgH="520560" progId="Equation.DSMT4">
                  <p:embed/>
                </p:oleObj>
              </mc:Choice>
              <mc:Fallback>
                <p:oleObj name="Equation" r:id="rId21" imgW="660240" imgH="520560" progId="Equation.DSMT4">
                  <p:embed/>
                  <p:pic>
                    <p:nvPicPr>
                      <p:cNvPr id="0" name=""/>
                      <p:cNvPicPr>
                        <a:picLocks noChangeAspect="1" noChangeArrowheads="1"/>
                      </p:cNvPicPr>
                      <p:nvPr/>
                    </p:nvPicPr>
                    <p:blipFill>
                      <a:blip r:embed="rId22"/>
                      <a:srcRect/>
                      <a:stretch>
                        <a:fillRect/>
                      </a:stretch>
                    </p:blipFill>
                    <p:spPr bwMode="auto">
                      <a:xfrm>
                        <a:off x="1855788" y="2635250"/>
                        <a:ext cx="660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 name="repFOND B"/>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879274" y="2352540"/>
            <a:ext cx="5936898" cy="1005109"/>
          </a:xfrm>
          <a:prstGeom prst="rect">
            <a:avLst/>
          </a:prstGeom>
        </p:spPr>
      </p:pic>
      <p:sp>
        <p:nvSpPr>
          <p:cNvPr id="35" name="repGRIS B"/>
          <p:cNvSpPr txBox="1"/>
          <p:nvPr/>
        </p:nvSpPr>
        <p:spPr>
          <a:xfrm>
            <a:off x="2970301" y="2587238"/>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grpSp>
        <p:nvGrpSpPr>
          <p:cNvPr id="3" name="rep B"/>
          <p:cNvGrpSpPr/>
          <p:nvPr/>
        </p:nvGrpSpPr>
        <p:grpSpPr>
          <a:xfrm>
            <a:off x="2970302" y="2415910"/>
            <a:ext cx="5604354" cy="858790"/>
            <a:chOff x="2970302" y="2415910"/>
            <a:chExt cx="5604354" cy="858790"/>
          </a:xfrm>
        </p:grpSpPr>
        <p:sp>
          <p:nvSpPr>
            <p:cNvPr id="36" name="repTXT B"/>
            <p:cNvSpPr txBox="1"/>
            <p:nvPr/>
          </p:nvSpPr>
          <p:spPr>
            <a:xfrm>
              <a:off x="2970302" y="2452832"/>
              <a:ext cx="5604354" cy="7791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algn="l" defTabSz="917222">
                <a:lnSpc>
                  <a:spcPct val="150000"/>
                </a:lnSpc>
                <a:tabLst>
                  <a:tab pos="627063" algn="l"/>
                  <a:tab pos="1795463" algn="l"/>
                  <a:tab pos="3225800" algn="l"/>
                  <a:tab pos="3765550" algn="l"/>
                  <a:tab pos="4395788" algn="l"/>
                </a:tabLst>
              </a:pPr>
              <a:r>
                <a:rPr lang="fr-CA" sz="1600" b="0" dirty="0">
                  <a:solidFill>
                    <a:srgbClr val="EC008C"/>
                  </a:solidFill>
                  <a:latin typeface="Arial" panose="020B0604020202020204" pitchFamily="34" charset="0"/>
                  <a:cs typeface="Arial" panose="020B0604020202020204" pitchFamily="34" charset="0"/>
                </a:rPr>
                <a:t>	La somme est proche </a:t>
              </a:r>
              <a:r>
                <a:rPr lang="fr-CA" sz="1600" b="0" dirty="0" smtClean="0">
                  <a:solidFill>
                    <a:srgbClr val="EC008C"/>
                  </a:solidFill>
                  <a:latin typeface="Arial" panose="020B0604020202020204" pitchFamily="34" charset="0"/>
                  <a:cs typeface="Arial" panose="020B0604020202020204" pitchFamily="34" charset="0"/>
                </a:rPr>
                <a:t>de	, puisque	est </a:t>
              </a:r>
              <a:br>
                <a:rPr lang="fr-CA" sz="1600" b="0" dirty="0" smtClean="0">
                  <a:solidFill>
                    <a:srgbClr val="EC008C"/>
                  </a:solidFill>
                  <a:latin typeface="Arial" panose="020B0604020202020204" pitchFamily="34" charset="0"/>
                  <a:cs typeface="Arial" panose="020B0604020202020204" pitchFamily="34" charset="0"/>
                </a:rPr>
              </a:br>
              <a:r>
                <a:rPr lang="fr-CA" sz="1600" b="0" dirty="0" smtClean="0">
                  <a:solidFill>
                    <a:srgbClr val="EC008C"/>
                  </a:solidFill>
                  <a:latin typeface="Arial" panose="020B0604020202020204" pitchFamily="34" charset="0"/>
                  <a:cs typeface="Arial" panose="020B0604020202020204" pitchFamily="34" charset="0"/>
                </a:rPr>
                <a:t>presque </a:t>
              </a:r>
              <a:r>
                <a:rPr lang="fr-CA" sz="1600" b="0" dirty="0">
                  <a:solidFill>
                    <a:srgbClr val="EC008C"/>
                  </a:solidFill>
                  <a:latin typeface="Arial" panose="020B0604020202020204" pitchFamily="34" charset="0"/>
                  <a:cs typeface="Arial" panose="020B0604020202020204" pitchFamily="34" charset="0"/>
                </a:rPr>
                <a:t>1 </a:t>
              </a:r>
              <a:r>
                <a:rPr lang="fr-CA" sz="1600" b="0" dirty="0" smtClean="0">
                  <a:solidFill>
                    <a:srgbClr val="EC008C"/>
                  </a:solidFill>
                  <a:latin typeface="Arial" panose="020B0604020202020204" pitchFamily="34" charset="0"/>
                  <a:cs typeface="Arial" panose="020B0604020202020204" pitchFamily="34" charset="0"/>
                </a:rPr>
                <a:t>et que 	est </a:t>
              </a:r>
              <a:r>
                <a:rPr lang="fr-CA" sz="1600" b="0" dirty="0">
                  <a:solidFill>
                    <a:srgbClr val="EC008C"/>
                  </a:solidFill>
                  <a:latin typeface="Arial" panose="020B0604020202020204" pitchFamily="34" charset="0"/>
                  <a:cs typeface="Arial" panose="020B0604020202020204" pitchFamily="34" charset="0"/>
                </a:rPr>
                <a:t>un peu plus </a:t>
              </a:r>
              <a:r>
                <a:rPr lang="fr-CA" sz="1600" b="0" dirty="0" smtClean="0">
                  <a:solidFill>
                    <a:srgbClr val="EC008C"/>
                  </a:solidFill>
                  <a:latin typeface="Arial" panose="020B0604020202020204" pitchFamily="34" charset="0"/>
                  <a:cs typeface="Arial" panose="020B0604020202020204" pitchFamily="34" charset="0"/>
                </a:rPr>
                <a:t>que	.</a:t>
              </a:r>
              <a:endParaRPr lang="fr-CA" sz="1600" b="0" dirty="0">
                <a:solidFill>
                  <a:srgbClr val="EC008C"/>
                </a:solidFill>
                <a:latin typeface="Arial" panose="020B0604020202020204" pitchFamily="34" charset="0"/>
                <a:cs typeface="Arial" panose="020B0604020202020204" pitchFamily="34" charset="0"/>
              </a:endParaRPr>
            </a:p>
          </p:txBody>
        </p:sp>
        <p:graphicFrame>
          <p:nvGraphicFramePr>
            <p:cNvPr id="4" name="repB 1 1/2"/>
            <p:cNvGraphicFramePr>
              <a:graphicFrameLocks noChangeAspect="1"/>
            </p:cNvGraphicFramePr>
            <p:nvPr>
              <p:extLst>
                <p:ext uri="{D42A27DB-BD31-4B8C-83A1-F6EECF244321}">
                  <p14:modId xmlns:p14="http://schemas.microsoft.com/office/powerpoint/2010/main" val="2998445107"/>
                </p:ext>
              </p:extLst>
            </p:nvPr>
          </p:nvGraphicFramePr>
          <p:xfrm>
            <a:off x="5880100" y="2416175"/>
            <a:ext cx="330200" cy="508000"/>
          </p:xfrm>
          <a:graphic>
            <a:graphicData uri="http://schemas.openxmlformats.org/presentationml/2006/ole">
              <mc:AlternateContent xmlns:mc="http://schemas.openxmlformats.org/markup-compatibility/2006">
                <mc:Choice xmlns:v="urn:schemas-microsoft-com:vml" Requires="v">
                  <p:oleObj spid="_x0000_s74693" name="Equation" r:id="rId23" imgW="330120" imgH="507960" progId="Equation.DSMT4">
                    <p:embed/>
                  </p:oleObj>
                </mc:Choice>
                <mc:Fallback>
                  <p:oleObj name="Equation" r:id="rId23" imgW="330120" imgH="507960" progId="Equation.DSMT4">
                    <p:embed/>
                    <p:pic>
                      <p:nvPicPr>
                        <p:cNvPr id="0" name=""/>
                        <p:cNvPicPr>
                          <a:picLocks noChangeAspect="1" noChangeArrowheads="1"/>
                        </p:cNvPicPr>
                        <p:nvPr/>
                      </p:nvPicPr>
                      <p:blipFill>
                        <a:blip r:embed="rId24"/>
                        <a:srcRect/>
                        <a:stretch>
                          <a:fillRect/>
                        </a:stretch>
                      </p:blipFill>
                      <p:spPr bwMode="auto">
                        <a:xfrm>
                          <a:off x="5880100" y="2416175"/>
                          <a:ext cx="330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repB 9/10"/>
            <p:cNvGraphicFramePr>
              <a:graphicFrameLocks noChangeAspect="1"/>
            </p:cNvGraphicFramePr>
            <p:nvPr>
              <p:extLst>
                <p:ext uri="{D42A27DB-BD31-4B8C-83A1-F6EECF244321}">
                  <p14:modId xmlns:p14="http://schemas.microsoft.com/office/powerpoint/2010/main" val="3580811069"/>
                </p:ext>
              </p:extLst>
            </p:nvPr>
          </p:nvGraphicFramePr>
          <p:xfrm>
            <a:off x="7045104" y="2415910"/>
            <a:ext cx="279400" cy="508000"/>
          </p:xfrm>
          <a:graphic>
            <a:graphicData uri="http://schemas.openxmlformats.org/presentationml/2006/ole">
              <mc:AlternateContent xmlns:mc="http://schemas.openxmlformats.org/markup-compatibility/2006">
                <mc:Choice xmlns:v="urn:schemas-microsoft-com:vml" Requires="v">
                  <p:oleObj spid="_x0000_s74694" name="Equation" r:id="rId25" imgW="279360" imgH="507960" progId="Equation.DSMT4">
                    <p:embed/>
                  </p:oleObj>
                </mc:Choice>
                <mc:Fallback>
                  <p:oleObj name="Equation" r:id="rId25" imgW="279360" imgH="507960" progId="Equation.DSMT4">
                    <p:embed/>
                    <p:pic>
                      <p:nvPicPr>
                        <p:cNvPr id="0" name=""/>
                        <p:cNvPicPr>
                          <a:picLocks noChangeAspect="1" noChangeArrowheads="1"/>
                        </p:cNvPicPr>
                        <p:nvPr/>
                      </p:nvPicPr>
                      <p:blipFill>
                        <a:blip r:embed="rId26"/>
                        <a:srcRect/>
                        <a:stretch>
                          <a:fillRect/>
                        </a:stretch>
                      </p:blipFill>
                      <p:spPr bwMode="auto">
                        <a:xfrm>
                          <a:off x="7045104" y="2415910"/>
                          <a:ext cx="279400" cy="508000"/>
                        </a:xfrm>
                        <a:prstGeom prst="rect">
                          <a:avLst/>
                        </a:prstGeom>
                        <a:noFill/>
                        <a:ln>
                          <a:noFill/>
                        </a:ln>
                      </p:spPr>
                    </p:pic>
                  </p:oleObj>
                </mc:Fallback>
              </mc:AlternateContent>
            </a:graphicData>
          </a:graphic>
        </p:graphicFrame>
        <p:graphicFrame>
          <p:nvGraphicFramePr>
            <p:cNvPr id="45" name="repB 1/2"/>
            <p:cNvGraphicFramePr>
              <a:graphicFrameLocks noChangeAspect="1"/>
            </p:cNvGraphicFramePr>
            <p:nvPr>
              <p:extLst>
                <p:ext uri="{D42A27DB-BD31-4B8C-83A1-F6EECF244321}">
                  <p14:modId xmlns:p14="http://schemas.microsoft.com/office/powerpoint/2010/main" val="236996386"/>
                </p:ext>
              </p:extLst>
            </p:nvPr>
          </p:nvGraphicFramePr>
          <p:xfrm>
            <a:off x="6563638" y="2766700"/>
            <a:ext cx="177800" cy="508000"/>
          </p:xfrm>
          <a:graphic>
            <a:graphicData uri="http://schemas.openxmlformats.org/presentationml/2006/ole">
              <mc:AlternateContent xmlns:mc="http://schemas.openxmlformats.org/markup-compatibility/2006">
                <mc:Choice xmlns:v="urn:schemas-microsoft-com:vml" Requires="v">
                  <p:oleObj spid="_x0000_s74695" name="Equation" r:id="rId27" imgW="177480" imgH="507960" progId="Equation.DSMT4">
                    <p:embed/>
                  </p:oleObj>
                </mc:Choice>
                <mc:Fallback>
                  <p:oleObj name="Equation" r:id="rId27" imgW="177480" imgH="507960" progId="Equation.DSMT4">
                    <p:embed/>
                    <p:pic>
                      <p:nvPicPr>
                        <p:cNvPr id="0" name=""/>
                        <p:cNvPicPr>
                          <a:picLocks noChangeAspect="1" noChangeArrowheads="1"/>
                        </p:cNvPicPr>
                        <p:nvPr/>
                      </p:nvPicPr>
                      <p:blipFill>
                        <a:blip r:embed="rId28"/>
                        <a:srcRect/>
                        <a:stretch>
                          <a:fillRect/>
                        </a:stretch>
                      </p:blipFill>
                      <p:spPr bwMode="auto">
                        <a:xfrm>
                          <a:off x="6563638" y="2766700"/>
                          <a:ext cx="17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repB 3/5"/>
            <p:cNvGraphicFramePr>
              <a:graphicFrameLocks noChangeAspect="1"/>
            </p:cNvGraphicFramePr>
            <p:nvPr>
              <p:extLst>
                <p:ext uri="{D42A27DB-BD31-4B8C-83A1-F6EECF244321}">
                  <p14:modId xmlns:p14="http://schemas.microsoft.com/office/powerpoint/2010/main" val="903234982"/>
                </p:ext>
              </p:extLst>
            </p:nvPr>
          </p:nvGraphicFramePr>
          <p:xfrm>
            <a:off x="4532998" y="2765432"/>
            <a:ext cx="177800" cy="508000"/>
          </p:xfrm>
          <a:graphic>
            <a:graphicData uri="http://schemas.openxmlformats.org/presentationml/2006/ole">
              <mc:AlternateContent xmlns:mc="http://schemas.openxmlformats.org/markup-compatibility/2006">
                <mc:Choice xmlns:v="urn:schemas-microsoft-com:vml" Requires="v">
                  <p:oleObj spid="_x0000_s74696" name="Equation" r:id="rId29" imgW="177480" imgH="507960" progId="Equation.DSMT4">
                    <p:embed/>
                  </p:oleObj>
                </mc:Choice>
                <mc:Fallback>
                  <p:oleObj name="Equation" r:id="rId29" imgW="177480" imgH="507960" progId="Equation.DSMT4">
                    <p:embed/>
                    <p:pic>
                      <p:nvPicPr>
                        <p:cNvPr id="0" name=""/>
                        <p:cNvPicPr>
                          <a:picLocks noChangeAspect="1" noChangeArrowheads="1"/>
                        </p:cNvPicPr>
                        <p:nvPr/>
                      </p:nvPicPr>
                      <p:blipFill>
                        <a:blip r:embed="rId30"/>
                        <a:srcRect/>
                        <a:stretch>
                          <a:fillRect/>
                        </a:stretch>
                      </p:blipFill>
                      <p:spPr bwMode="auto">
                        <a:xfrm>
                          <a:off x="4532998" y="2765432"/>
                          <a:ext cx="17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 name="Fond Qst A"/>
          <p:cNvSpPr/>
          <p:nvPr/>
        </p:nvSpPr>
        <p:spPr>
          <a:xfrm>
            <a:off x="1636921" y="1448788"/>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39" name="Qst A"/>
          <p:cNvGraphicFramePr>
            <a:graphicFrameLocks noChangeAspect="1"/>
          </p:cNvGraphicFramePr>
          <p:nvPr>
            <p:extLst>
              <p:ext uri="{D42A27DB-BD31-4B8C-83A1-F6EECF244321}">
                <p14:modId xmlns:p14="http://schemas.microsoft.com/office/powerpoint/2010/main" val="1865464907"/>
              </p:ext>
            </p:extLst>
          </p:nvPr>
        </p:nvGraphicFramePr>
        <p:xfrm>
          <a:off x="1843088" y="1628775"/>
          <a:ext cx="685800" cy="520700"/>
        </p:xfrm>
        <a:graphic>
          <a:graphicData uri="http://schemas.openxmlformats.org/presentationml/2006/ole">
            <mc:AlternateContent xmlns:mc="http://schemas.openxmlformats.org/markup-compatibility/2006">
              <mc:Choice xmlns:v="urn:schemas-microsoft-com:vml" Requires="v">
                <p:oleObj spid="_x0000_s74697" name="Equation" r:id="rId31" imgW="685800" imgH="520560" progId="Equation.DSMT4">
                  <p:embed/>
                </p:oleObj>
              </mc:Choice>
              <mc:Fallback>
                <p:oleObj name="Equation" r:id="rId31" imgW="685800" imgH="520560" progId="Equation.DSMT4">
                  <p:embed/>
                  <p:pic>
                    <p:nvPicPr>
                      <p:cNvPr id="0" name=""/>
                      <p:cNvPicPr>
                        <a:picLocks noChangeAspect="1" noChangeArrowheads="1"/>
                      </p:cNvPicPr>
                      <p:nvPr/>
                    </p:nvPicPr>
                    <p:blipFill>
                      <a:blip r:embed="rId32"/>
                      <a:srcRect/>
                      <a:stretch>
                        <a:fillRect/>
                      </a:stretch>
                    </p:blipFill>
                    <p:spPr bwMode="auto">
                      <a:xfrm>
                        <a:off x="1843088" y="1628775"/>
                        <a:ext cx="685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astille A"/>
          <p:cNvPicPr>
            <a:picLocks noChangeAspect="1"/>
          </p:cNvPicPr>
          <p:nvPr/>
        </p:nvPicPr>
        <p:blipFill>
          <a:blip r:embed="rId33" cstate="print">
            <a:extLst>
              <a:ext uri="{28A0092B-C50C-407E-A947-70E740481C1C}">
                <a14:useLocalDpi xmlns:a14="http://schemas.microsoft.com/office/drawing/2010/main" val="0"/>
              </a:ext>
            </a:extLst>
          </a:blip>
          <a:stretch>
            <a:fillRect/>
          </a:stretch>
        </p:blipFill>
        <p:spPr>
          <a:xfrm>
            <a:off x="1159792" y="1733304"/>
            <a:ext cx="316993" cy="320041"/>
          </a:xfrm>
          <a:prstGeom prst="rect">
            <a:avLst/>
          </a:prstGeom>
        </p:spPr>
      </p:pic>
      <p:pic>
        <p:nvPicPr>
          <p:cNvPr id="22" name="repFOND A"/>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879274" y="1478400"/>
            <a:ext cx="5936898" cy="775574"/>
          </a:xfrm>
          <a:prstGeom prst="rect">
            <a:avLst/>
          </a:prstGeom>
        </p:spPr>
      </p:pic>
      <p:sp>
        <p:nvSpPr>
          <p:cNvPr id="23" name="repGRIS A"/>
          <p:cNvSpPr txBox="1"/>
          <p:nvPr/>
        </p:nvSpPr>
        <p:spPr>
          <a:xfrm>
            <a:off x="2970301" y="1661338"/>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sp>
        <p:nvSpPr>
          <p:cNvPr id="27" name="rep A"/>
          <p:cNvSpPr txBox="1"/>
          <p:nvPr/>
        </p:nvSpPr>
        <p:spPr>
          <a:xfrm>
            <a:off x="2970301" y="1607446"/>
            <a:ext cx="5604354" cy="58326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lvl="1" algn="l" defTabSz="917222">
              <a:tabLst>
                <a:tab pos="623888" algn="l"/>
              </a:tabLst>
            </a:pPr>
            <a:r>
              <a:rPr lang="fr-CA" sz="1600" b="0" dirty="0">
                <a:solidFill>
                  <a:srgbClr val="EC008C"/>
                </a:solidFill>
                <a:latin typeface="Arial" panose="020B0604020202020204" pitchFamily="34" charset="0"/>
                <a:cs typeface="Arial" panose="020B0604020202020204" pitchFamily="34" charset="0"/>
              </a:rPr>
              <a:t>	La différence est proche de 0, puisque les 2 fractions sont proches de 1.</a:t>
            </a:r>
          </a:p>
        </p:txBody>
      </p:sp>
      <p:sp>
        <p:nvSpPr>
          <p:cNvPr id="66" name="Espace réservé du texte 6"/>
          <p:cNvSpPr txBox="1">
            <a:spLocks/>
          </p:cNvSpPr>
          <p:nvPr/>
        </p:nvSpPr>
        <p:spPr>
          <a:xfrm>
            <a:off x="556227" y="760567"/>
            <a:ext cx="549660" cy="358457"/>
          </a:xfrm>
          <a:prstGeom prst="rect">
            <a:avLst/>
          </a:prstGeom>
        </p:spPr>
        <p:txBody>
          <a:bodyPr lIns="0" tIns="0" rIns="0" bIns="0"/>
          <a:lstStyle>
            <a:lvl1pPr marL="0" marR="0" indent="0" algn="ctr" defTabSz="343958" rtl="0" latinLnBrk="0">
              <a:lnSpc>
                <a:spcPct val="100000"/>
              </a:lnSpc>
              <a:spcBef>
                <a:spcPts val="2438"/>
              </a:spcBef>
              <a:spcAft>
                <a:spcPts val="0"/>
              </a:spcAft>
              <a:buClrTx/>
              <a:buSzPct val="125000"/>
              <a:buFont typeface="+mj-lt"/>
              <a:buNone/>
              <a:tabLst/>
              <a:defRPr sz="2000" b="1" i="0" u="none" strike="noStrike" cap="none" spc="0" baseline="0">
                <a:solidFill>
                  <a:schemeClr val="bg1"/>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r>
              <a:rPr lang="fr-FR" dirty="0" smtClean="0"/>
              <a:t>2</a:t>
            </a:r>
          </a:p>
        </p:txBody>
      </p:sp>
      <p:graphicFrame>
        <p:nvGraphicFramePr>
          <p:cNvPr id="2" name="Qst2 1/2"/>
          <p:cNvGraphicFramePr>
            <a:graphicFrameLocks noChangeAspect="1"/>
          </p:cNvGraphicFramePr>
          <p:nvPr>
            <p:extLst>
              <p:ext uri="{D42A27DB-BD31-4B8C-83A1-F6EECF244321}">
                <p14:modId xmlns:p14="http://schemas.microsoft.com/office/powerpoint/2010/main" val="540936082"/>
              </p:ext>
            </p:extLst>
          </p:nvPr>
        </p:nvGraphicFramePr>
        <p:xfrm>
          <a:off x="6872078" y="639779"/>
          <a:ext cx="177800" cy="508000"/>
        </p:xfrm>
        <a:graphic>
          <a:graphicData uri="http://schemas.openxmlformats.org/presentationml/2006/ole">
            <mc:AlternateContent xmlns:mc="http://schemas.openxmlformats.org/markup-compatibility/2006">
              <mc:Choice xmlns:v="urn:schemas-microsoft-com:vml" Requires="v">
                <p:oleObj spid="_x0000_s74698" name="Equation" r:id="rId34" imgW="177480" imgH="507960" progId="Equation.DSMT4">
                  <p:embed/>
                </p:oleObj>
              </mc:Choice>
              <mc:Fallback>
                <p:oleObj name="Equation" r:id="rId34" imgW="177480" imgH="507960" progId="Equation.DSMT4">
                  <p:embed/>
                  <p:pic>
                    <p:nvPicPr>
                      <p:cNvPr id="0" name="Qst A"/>
                      <p:cNvPicPr>
                        <a:picLocks noChangeAspect="1" noChangeArrowheads="1"/>
                      </p:cNvPicPr>
                      <p:nvPr/>
                    </p:nvPicPr>
                    <p:blipFill>
                      <a:blip r:embed="rId35"/>
                      <a:srcRect/>
                      <a:stretch>
                        <a:fillRect/>
                      </a:stretch>
                    </p:blipFill>
                    <p:spPr bwMode="auto">
                      <a:xfrm>
                        <a:off x="6872078" y="639779"/>
                        <a:ext cx="17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Qst2 1 1/2"/>
          <p:cNvGraphicFramePr>
            <a:graphicFrameLocks noChangeAspect="1"/>
          </p:cNvGraphicFramePr>
          <p:nvPr>
            <p:extLst>
              <p:ext uri="{D42A27DB-BD31-4B8C-83A1-F6EECF244321}">
                <p14:modId xmlns:p14="http://schemas.microsoft.com/office/powerpoint/2010/main" val="2840441614"/>
              </p:ext>
            </p:extLst>
          </p:nvPr>
        </p:nvGraphicFramePr>
        <p:xfrm>
          <a:off x="7909173" y="642938"/>
          <a:ext cx="330200" cy="508000"/>
        </p:xfrm>
        <a:graphic>
          <a:graphicData uri="http://schemas.openxmlformats.org/presentationml/2006/ole">
            <mc:AlternateContent xmlns:mc="http://schemas.openxmlformats.org/markup-compatibility/2006">
              <mc:Choice xmlns:v="urn:schemas-microsoft-com:vml" Requires="v">
                <p:oleObj spid="_x0000_s74699" name="Equation" r:id="rId36" imgW="330120" imgH="507960" progId="Equation.DSMT4">
                  <p:embed/>
                </p:oleObj>
              </mc:Choice>
              <mc:Fallback>
                <p:oleObj name="Equation" r:id="rId36" imgW="330120" imgH="507960" progId="Equation.DSMT4">
                  <p:embed/>
                  <p:pic>
                    <p:nvPicPr>
                      <p:cNvPr id="0" name=""/>
                      <p:cNvPicPr>
                        <a:picLocks noChangeAspect="1" noChangeArrowheads="1"/>
                      </p:cNvPicPr>
                      <p:nvPr/>
                    </p:nvPicPr>
                    <p:blipFill>
                      <a:blip r:embed="rId37"/>
                      <a:srcRect/>
                      <a:stretch>
                        <a:fillRect/>
                      </a:stretch>
                    </p:blipFill>
                    <p:spPr bwMode="auto">
                      <a:xfrm>
                        <a:off x="7909173" y="642938"/>
                        <a:ext cx="330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Quest A_DECL"/>
          <p:cNvSpPr/>
          <p:nvPr/>
        </p:nvSpPr>
        <p:spPr>
          <a:xfrm>
            <a:off x="1137060" y="1417614"/>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0" name="Rep A_DECL"/>
          <p:cNvSpPr/>
          <p:nvPr/>
        </p:nvSpPr>
        <p:spPr>
          <a:xfrm>
            <a:off x="2861377" y="1463220"/>
            <a:ext cx="5904000" cy="792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1" name="Quest B_DECL"/>
          <p:cNvSpPr/>
          <p:nvPr/>
        </p:nvSpPr>
        <p:spPr>
          <a:xfrm>
            <a:off x="1137060" y="2417379"/>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2" name="Rep B_DECL"/>
          <p:cNvSpPr/>
          <p:nvPr/>
        </p:nvSpPr>
        <p:spPr>
          <a:xfrm>
            <a:off x="2861377" y="2400639"/>
            <a:ext cx="5904000"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3" name="Quest C_DECL"/>
          <p:cNvSpPr/>
          <p:nvPr/>
        </p:nvSpPr>
        <p:spPr>
          <a:xfrm>
            <a:off x="1135118" y="3447628"/>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4" name="Rep C_DECL"/>
          <p:cNvSpPr/>
          <p:nvPr/>
        </p:nvSpPr>
        <p:spPr>
          <a:xfrm>
            <a:off x="2859435" y="3493234"/>
            <a:ext cx="5904000" cy="900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5" name="Quest D_DECL"/>
          <p:cNvSpPr/>
          <p:nvPr/>
        </p:nvSpPr>
        <p:spPr>
          <a:xfrm>
            <a:off x="1136507" y="4442509"/>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7" name="Rep D_DECL"/>
          <p:cNvSpPr/>
          <p:nvPr/>
        </p:nvSpPr>
        <p:spPr>
          <a:xfrm>
            <a:off x="2860824" y="4560852"/>
            <a:ext cx="5904000" cy="684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628682882"/>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8"/>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9"/>
                                        </p:tgtEl>
                                      </p:cBhvr>
                                    </p:animEffect>
                                    <p:set>
                                      <p:cBhvr>
                                        <p:cTn id="12"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13" restart="whenNotActive" fill="hold" evtFilter="cancelBubble" nodeType="interactiveSeq">
                <p:stCondLst>
                  <p:cond evt="onClick" delay="0">
                    <p:tgtEl>
                      <p:spTgt spid="60"/>
                    </p:tgtEl>
                  </p:cond>
                </p:stCondLst>
                <p:endSync evt="end" delay="0">
                  <p:rtn val="all"/>
                </p:endSync>
                <p:childTnLst>
                  <p:par>
                    <p:cTn id="14" fill="hold">
                      <p:stCondLst>
                        <p:cond delay="0"/>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27"/>
                                        </p:tgtEl>
                                      </p:cBhvr>
                                    </p:animEffect>
                                    <p:set>
                                      <p:cBhvr>
                                        <p:cTn id="23"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seq concurrent="1" nextAc="seek">
              <p:cTn id="24" restart="whenNotActive" fill="hold" evtFilter="cancelBubble" nodeType="interactiveSeq">
                <p:stCondLst>
                  <p:cond evt="onClick" delay="0">
                    <p:tgtEl>
                      <p:spTgt spid="61"/>
                    </p:tgtEl>
                  </p:cond>
                </p:stCondLst>
                <p:endSync evt="end" delay="0">
                  <p:rtn val="all"/>
                </p:endSync>
                <p:childTnLst>
                  <p:par>
                    <p:cTn id="25" fill="hold">
                      <p:stCondLst>
                        <p:cond delay="0"/>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31"/>
                                        </p:tgtEl>
                                      </p:cBhvr>
                                    </p:animEffect>
                                    <p:set>
                                      <p:cBhvr>
                                        <p:cTn id="34"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61"/>
                  </p:tgtEl>
                </p:cond>
              </p:nextCondLst>
            </p:seq>
            <p:seq concurrent="1" nextAc="seek">
              <p:cTn id="35" restart="whenNotActive" fill="hold" evtFilter="cancelBubble" nodeType="interactiveSeq">
                <p:stCondLst>
                  <p:cond evt="onClick" delay="0">
                    <p:tgtEl>
                      <p:spTgt spid="62"/>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3"/>
                                        </p:tgtEl>
                                      </p:cBhvr>
                                    </p:animEffect>
                                    <p:set>
                                      <p:cBhvr>
                                        <p:cTn id="45"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62"/>
                  </p:tgtEl>
                </p:cond>
              </p:nextCondLst>
            </p:seq>
            <p:seq concurrent="1" nextAc="seek">
              <p:cTn id="46" restart="whenNotActive" fill="hold" evtFilter="cancelBubble" nodeType="interactiveSeq">
                <p:stCondLst>
                  <p:cond evt="onClick" delay="0">
                    <p:tgtEl>
                      <p:spTgt spid="63"/>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43"/>
                                        </p:tgtEl>
                                      </p:cBhvr>
                                    </p:animEffect>
                                    <p:set>
                                      <p:cBhvr>
                                        <p:cTn id="56"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57" restart="whenNotActive" fill="hold" evtFilter="cancelBubble" nodeType="interactiveSeq">
                <p:stCondLst>
                  <p:cond evt="onClick" delay="0">
                    <p:tgtEl>
                      <p:spTgt spid="64"/>
                    </p:tgtEl>
                  </p:cond>
                </p:stCondLst>
                <p:endSync evt="end" delay="0">
                  <p:rtn val="all"/>
                </p:endSync>
                <p:childTnLst>
                  <p:par>
                    <p:cTn id="58" fill="hold">
                      <p:stCondLst>
                        <p:cond delay="0"/>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fade">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5"/>
                                        </p:tgtEl>
                                      </p:cBhvr>
                                    </p:animEffect>
                                    <p:set>
                                      <p:cBhvr>
                                        <p:cTn id="67"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64"/>
                  </p:tgtEl>
                </p:cond>
              </p:nextCondLst>
            </p:seq>
            <p:seq concurrent="1" nextAc="seek">
              <p:cTn id="68" restart="whenNotActive" fill="hold" evtFilter="cancelBubble" nodeType="interactiveSeq">
                <p:stCondLst>
                  <p:cond evt="onClick" delay="0">
                    <p:tgtEl>
                      <p:spTgt spid="65"/>
                    </p:tgtEl>
                  </p:cond>
                </p:stCondLst>
                <p:endSync evt="end" delay="0">
                  <p:rtn val="all"/>
                </p:endSync>
                <p:childTnLst>
                  <p:par>
                    <p:cTn id="69" fill="hold">
                      <p:stCondLst>
                        <p:cond delay="0"/>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fade">
                                      <p:cBhvr>
                                        <p:cTn id="73" dur="500"/>
                                        <p:tgtEl>
                                          <p:spTgt spid="4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49"/>
                                        </p:tgtEl>
                                      </p:cBhvr>
                                    </p:animEffect>
                                    <p:set>
                                      <p:cBhvr>
                                        <p:cTn id="78"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65"/>
                  </p:tgtEl>
                </p:cond>
              </p:nextCondLst>
            </p:seq>
            <p:seq concurrent="1" nextAc="seek">
              <p:cTn id="79" restart="whenNotActive" fill="hold" evtFilter="cancelBubble" nodeType="interactiveSeq">
                <p:stCondLst>
                  <p:cond evt="onClick" delay="0">
                    <p:tgtEl>
                      <p:spTgt spid="67"/>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57"/>
                                        </p:tgtEl>
                                        <p:attrNameLst>
                                          <p:attrName>style.visibility</p:attrName>
                                        </p:attrNameLst>
                                      </p:cBhvr>
                                      <p:to>
                                        <p:strVal val="visible"/>
                                      </p:to>
                                    </p:set>
                                    <p:animEffect transition="in" filter="fade">
                                      <p:cBhvr>
                                        <p:cTn id="84" dur="500"/>
                                        <p:tgtEl>
                                          <p:spTgt spid="57"/>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grpId="1" nodeType="clickEffect">
                                  <p:stCondLst>
                                    <p:cond delay="0"/>
                                  </p:stCondLst>
                                  <p:childTnLst>
                                    <p:animEffect transition="out" filter="fade">
                                      <p:cBhvr>
                                        <p:cTn id="88" dur="500"/>
                                        <p:tgtEl>
                                          <p:spTgt spid="57"/>
                                        </p:tgtEl>
                                      </p:cBhvr>
                                    </p:animEffect>
                                    <p:set>
                                      <p:cBhvr>
                                        <p:cTn id="89" dur="1" fill="hold">
                                          <p:stCondLst>
                                            <p:cond delay="499"/>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67"/>
                  </p:tgtEl>
                </p:cond>
              </p:nextCondLst>
            </p:seq>
          </p:childTnLst>
        </p:cTn>
      </p:par>
    </p:tnLst>
    <p:bldLst>
      <p:bldP spid="57" grpId="0"/>
      <p:bldP spid="57" grpId="1"/>
      <p:bldP spid="27" grpId="0"/>
      <p:bldP spid="2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Chevron 28">
            <a:hlinkClick r:id="" action="ppaction://hlinkshowjump?jump=nextslide"/>
            <a:extLst>
              <a:ext uri="{FF2B5EF4-FFF2-40B4-BE49-F238E27FC236}">
                <a16:creationId xmlns="" xmlns:a16="http://schemas.microsoft.com/office/drawing/2014/main" id="{6CA12E37-E614-3B4A-9085-B3ABEFA6DA5E}"/>
              </a:ext>
            </a:extLst>
          </p:cNvPr>
          <p:cNvSpPr/>
          <p:nvPr/>
        </p:nvSpPr>
        <p:spPr>
          <a:xfrm>
            <a:off x="8816172" y="5168506"/>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0" name="Chevron 29">
            <a:hlinkClick r:id="" action="ppaction://hlinkshowjump?jump=previousslide"/>
            <a:extLst>
              <a:ext uri="{FF2B5EF4-FFF2-40B4-BE49-F238E27FC236}">
                <a16:creationId xmlns="" xmlns:a16="http://schemas.microsoft.com/office/drawing/2014/main" id="{9FFDD0A3-69DE-524B-8B49-05646078BC4A}"/>
              </a:ext>
            </a:extLst>
          </p:cNvPr>
          <p:cNvSpPr/>
          <p:nvPr/>
        </p:nvSpPr>
        <p:spPr>
          <a:xfrm rot="10800000">
            <a:off x="92158" y="5167698"/>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titre">
            <a:hlinkClick r:id="" action="ppaction://noaction"/>
            <a:extLst>
              <a:ext uri="{FF2B5EF4-FFF2-40B4-BE49-F238E27FC236}">
                <a16:creationId xmlns:a16="http://schemas.microsoft.com/office/drawing/2014/main" xmlns="" id="{A4812492-AB10-C542-8940-C50D173DEC01}"/>
              </a:ext>
            </a:extLst>
          </p:cNvPr>
          <p:cNvSpPr/>
          <p:nvPr/>
        </p:nvSpPr>
        <p:spPr>
          <a:xfrm>
            <a:off x="2543142" y="180053"/>
            <a:ext cx="4674291" cy="346226"/>
          </a:xfrm>
          <a:custGeom>
            <a:avLst/>
            <a:gdLst>
              <a:gd name="connsiteX0" fmla="*/ 0 w 2966720"/>
              <a:gd name="connsiteY0" fmla="*/ 0 h 873760"/>
              <a:gd name="connsiteX1" fmla="*/ 2966720 w 2966720"/>
              <a:gd name="connsiteY1" fmla="*/ 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05760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2966720"/>
              <a:gd name="connsiteY0" fmla="*/ 0 h 873760"/>
              <a:gd name="connsiteX1" fmla="*/ 2946703 w 2966720"/>
              <a:gd name="connsiteY1" fmla="*/ 101600 h 873760"/>
              <a:gd name="connsiteX2" fmla="*/ 2966720 w 2966720"/>
              <a:gd name="connsiteY2" fmla="*/ 873760 h 873760"/>
              <a:gd name="connsiteX3" fmla="*/ 0 w 2966720"/>
              <a:gd name="connsiteY3" fmla="*/ 873760 h 873760"/>
              <a:gd name="connsiteX4" fmla="*/ 0 w 2966720"/>
              <a:gd name="connsiteY4" fmla="*/ 0 h 873760"/>
              <a:gd name="connsiteX0" fmla="*/ 0 w 3143385"/>
              <a:gd name="connsiteY0" fmla="*/ 88692 h 772160"/>
              <a:gd name="connsiteX1" fmla="*/ 3123368 w 3143385"/>
              <a:gd name="connsiteY1" fmla="*/ 0 h 772160"/>
              <a:gd name="connsiteX2" fmla="*/ 3143385 w 3143385"/>
              <a:gd name="connsiteY2" fmla="*/ 772160 h 772160"/>
              <a:gd name="connsiteX3" fmla="*/ 176665 w 3143385"/>
              <a:gd name="connsiteY3" fmla="*/ 772160 h 772160"/>
              <a:gd name="connsiteX4" fmla="*/ 0 w 3143385"/>
              <a:gd name="connsiteY4" fmla="*/ 88692 h 772160"/>
              <a:gd name="connsiteX0" fmla="*/ 0 w 3143385"/>
              <a:gd name="connsiteY0" fmla="*/ 88692 h 819733"/>
              <a:gd name="connsiteX1" fmla="*/ 3123368 w 3143385"/>
              <a:gd name="connsiteY1" fmla="*/ 0 h 819733"/>
              <a:gd name="connsiteX2" fmla="*/ 3143385 w 3143385"/>
              <a:gd name="connsiteY2" fmla="*/ 772160 h 819733"/>
              <a:gd name="connsiteX3" fmla="*/ 100952 w 3143385"/>
              <a:gd name="connsiteY3" fmla="*/ 819733 h 819733"/>
              <a:gd name="connsiteX4" fmla="*/ 0 w 3143385"/>
              <a:gd name="connsiteY4" fmla="*/ 88692 h 819733"/>
              <a:gd name="connsiteX0" fmla="*/ 0 w 5036223"/>
              <a:gd name="connsiteY0" fmla="*/ 88692 h 819733"/>
              <a:gd name="connsiteX1" fmla="*/ 3123368 w 5036223"/>
              <a:gd name="connsiteY1" fmla="*/ 0 h 819733"/>
              <a:gd name="connsiteX2" fmla="*/ 5036223 w 5036223"/>
              <a:gd name="connsiteY2" fmla="*/ 665121 h 819733"/>
              <a:gd name="connsiteX3" fmla="*/ 100952 w 5036223"/>
              <a:gd name="connsiteY3" fmla="*/ 819733 h 819733"/>
              <a:gd name="connsiteX4" fmla="*/ 0 w 5036223"/>
              <a:gd name="connsiteY4" fmla="*/ 88692 h 819733"/>
              <a:gd name="connsiteX0" fmla="*/ 0 w 5036223"/>
              <a:gd name="connsiteY0" fmla="*/ 0 h 731041"/>
              <a:gd name="connsiteX1" fmla="*/ 4990968 w 5036223"/>
              <a:gd name="connsiteY1" fmla="*/ 18348 h 731041"/>
              <a:gd name="connsiteX2" fmla="*/ 5036223 w 5036223"/>
              <a:gd name="connsiteY2" fmla="*/ 576429 h 731041"/>
              <a:gd name="connsiteX3" fmla="*/ 100952 w 5036223"/>
              <a:gd name="connsiteY3" fmla="*/ 731041 h 731041"/>
              <a:gd name="connsiteX4" fmla="*/ 0 w 5036223"/>
              <a:gd name="connsiteY4" fmla="*/ 0 h 731041"/>
              <a:gd name="connsiteX0" fmla="*/ 0 w 5023787"/>
              <a:gd name="connsiteY0" fmla="*/ 0 h 742934"/>
              <a:gd name="connsiteX1" fmla="*/ 4990968 w 5023787"/>
              <a:gd name="connsiteY1" fmla="*/ 18348 h 742934"/>
              <a:gd name="connsiteX2" fmla="*/ 5023787 w 5023787"/>
              <a:gd name="connsiteY2" fmla="*/ 742934 h 742934"/>
              <a:gd name="connsiteX3" fmla="*/ 100952 w 5023787"/>
              <a:gd name="connsiteY3" fmla="*/ 731041 h 742934"/>
              <a:gd name="connsiteX4" fmla="*/ 0 w 5023787"/>
              <a:gd name="connsiteY4" fmla="*/ 0 h 742934"/>
              <a:gd name="connsiteX0" fmla="*/ 0 w 5023787"/>
              <a:gd name="connsiteY0" fmla="*/ 0 h 742934"/>
              <a:gd name="connsiteX1" fmla="*/ 4903922 w 5023787"/>
              <a:gd name="connsiteY1" fmla="*/ 30242 h 742934"/>
              <a:gd name="connsiteX2" fmla="*/ 5023787 w 5023787"/>
              <a:gd name="connsiteY2" fmla="*/ 742934 h 742934"/>
              <a:gd name="connsiteX3" fmla="*/ 100952 w 5023787"/>
              <a:gd name="connsiteY3" fmla="*/ 731041 h 742934"/>
              <a:gd name="connsiteX4" fmla="*/ 0 w 5023787"/>
              <a:gd name="connsiteY4" fmla="*/ 0 h 742934"/>
              <a:gd name="connsiteX0" fmla="*/ 0 w 5102468"/>
              <a:gd name="connsiteY0" fmla="*/ 0 h 738082"/>
              <a:gd name="connsiteX1" fmla="*/ 4982603 w 5102468"/>
              <a:gd name="connsiteY1" fmla="*/ 25390 h 738082"/>
              <a:gd name="connsiteX2" fmla="*/ 5102468 w 5102468"/>
              <a:gd name="connsiteY2" fmla="*/ 738082 h 738082"/>
              <a:gd name="connsiteX3" fmla="*/ 179633 w 5102468"/>
              <a:gd name="connsiteY3" fmla="*/ 726189 h 738082"/>
              <a:gd name="connsiteX4" fmla="*/ 0 w 5102468"/>
              <a:gd name="connsiteY4" fmla="*/ 0 h 738082"/>
              <a:gd name="connsiteX0" fmla="*/ 0 w 8519012"/>
              <a:gd name="connsiteY0" fmla="*/ 0 h 738082"/>
              <a:gd name="connsiteX1" fmla="*/ 8519012 w 8519012"/>
              <a:gd name="connsiteY1" fmla="*/ 68064 h 738082"/>
              <a:gd name="connsiteX2" fmla="*/ 5102468 w 8519012"/>
              <a:gd name="connsiteY2" fmla="*/ 738082 h 738082"/>
              <a:gd name="connsiteX3" fmla="*/ 179633 w 8519012"/>
              <a:gd name="connsiteY3" fmla="*/ 726189 h 738082"/>
              <a:gd name="connsiteX4" fmla="*/ 0 w 8519012"/>
              <a:gd name="connsiteY4" fmla="*/ 0 h 738082"/>
              <a:gd name="connsiteX0" fmla="*/ 0 w 8519012"/>
              <a:gd name="connsiteY0" fmla="*/ 0 h 726188"/>
              <a:gd name="connsiteX1" fmla="*/ 8519012 w 8519012"/>
              <a:gd name="connsiteY1" fmla="*/ 68064 h 726188"/>
              <a:gd name="connsiteX2" fmla="*/ 8408239 w 8519012"/>
              <a:gd name="connsiteY2" fmla="*/ 709630 h 726188"/>
              <a:gd name="connsiteX3" fmla="*/ 179633 w 8519012"/>
              <a:gd name="connsiteY3" fmla="*/ 726189 h 726188"/>
              <a:gd name="connsiteX4" fmla="*/ 0 w 8519012"/>
              <a:gd name="connsiteY4" fmla="*/ 0 h 726188"/>
              <a:gd name="connsiteX0" fmla="*/ 0 w 8505024"/>
              <a:gd name="connsiteY0" fmla="*/ 0 h 726188"/>
              <a:gd name="connsiteX1" fmla="*/ 8505024 w 8505024"/>
              <a:gd name="connsiteY1" fmla="*/ 29241 h 726188"/>
              <a:gd name="connsiteX2" fmla="*/ 8408239 w 8505024"/>
              <a:gd name="connsiteY2" fmla="*/ 709630 h 726188"/>
              <a:gd name="connsiteX3" fmla="*/ 179633 w 8505024"/>
              <a:gd name="connsiteY3" fmla="*/ 726189 h 726188"/>
              <a:gd name="connsiteX4" fmla="*/ 0 w 8505024"/>
              <a:gd name="connsiteY4" fmla="*/ 0 h 726188"/>
              <a:gd name="connsiteX0" fmla="*/ 0 w 8505024"/>
              <a:gd name="connsiteY0" fmla="*/ 0 h 729041"/>
              <a:gd name="connsiteX1" fmla="*/ 8505024 w 8505024"/>
              <a:gd name="connsiteY1" fmla="*/ 29241 h 729041"/>
              <a:gd name="connsiteX2" fmla="*/ 8408239 w 8505024"/>
              <a:gd name="connsiteY2" fmla="*/ 729041 h 729041"/>
              <a:gd name="connsiteX3" fmla="*/ 179633 w 8505024"/>
              <a:gd name="connsiteY3" fmla="*/ 726189 h 729041"/>
              <a:gd name="connsiteX4" fmla="*/ 0 w 8505024"/>
              <a:gd name="connsiteY4" fmla="*/ 0 h 729041"/>
              <a:gd name="connsiteX0" fmla="*/ 0 w 8505024"/>
              <a:gd name="connsiteY0" fmla="*/ 0 h 729041"/>
              <a:gd name="connsiteX1" fmla="*/ 8505024 w 8505024"/>
              <a:gd name="connsiteY1" fmla="*/ 29241 h 729041"/>
              <a:gd name="connsiteX2" fmla="*/ 7813766 w 8505024"/>
              <a:gd name="connsiteY2" fmla="*/ 729041 h 729041"/>
              <a:gd name="connsiteX3" fmla="*/ 179633 w 8505024"/>
              <a:gd name="connsiteY3" fmla="*/ 726189 h 729041"/>
              <a:gd name="connsiteX4" fmla="*/ 0 w 8505024"/>
              <a:gd name="connsiteY4" fmla="*/ 0 h 729041"/>
              <a:gd name="connsiteX0" fmla="*/ 0 w 7813766"/>
              <a:gd name="connsiteY0" fmla="*/ 0 h 729041"/>
              <a:gd name="connsiteX1" fmla="*/ 7623806 w 7813766"/>
              <a:gd name="connsiteY1" fmla="*/ 22770 h 729041"/>
              <a:gd name="connsiteX2" fmla="*/ 7813766 w 7813766"/>
              <a:gd name="connsiteY2" fmla="*/ 729041 h 729041"/>
              <a:gd name="connsiteX3" fmla="*/ 179633 w 7813766"/>
              <a:gd name="connsiteY3" fmla="*/ 726189 h 729041"/>
              <a:gd name="connsiteX4" fmla="*/ 0 w 7813766"/>
              <a:gd name="connsiteY4" fmla="*/ 0 h 729041"/>
              <a:gd name="connsiteX0" fmla="*/ 0 w 7623806"/>
              <a:gd name="connsiteY0" fmla="*/ 0 h 729041"/>
              <a:gd name="connsiteX1" fmla="*/ 7623806 w 7623806"/>
              <a:gd name="connsiteY1" fmla="*/ 22770 h 729041"/>
              <a:gd name="connsiteX2" fmla="*/ 7282237 w 7623806"/>
              <a:gd name="connsiteY2" fmla="*/ 729041 h 729041"/>
              <a:gd name="connsiteX3" fmla="*/ 179633 w 7623806"/>
              <a:gd name="connsiteY3" fmla="*/ 726189 h 729041"/>
              <a:gd name="connsiteX4" fmla="*/ 0 w 7623806"/>
              <a:gd name="connsiteY4" fmla="*/ 0 h 729041"/>
              <a:gd name="connsiteX0" fmla="*/ 0 w 7406998"/>
              <a:gd name="connsiteY0" fmla="*/ 0 h 729041"/>
              <a:gd name="connsiteX1" fmla="*/ 7406998 w 7406998"/>
              <a:gd name="connsiteY1" fmla="*/ 29241 h 729041"/>
              <a:gd name="connsiteX2" fmla="*/ 7282237 w 7406998"/>
              <a:gd name="connsiteY2" fmla="*/ 729041 h 729041"/>
              <a:gd name="connsiteX3" fmla="*/ 179633 w 7406998"/>
              <a:gd name="connsiteY3" fmla="*/ 726189 h 729041"/>
              <a:gd name="connsiteX4" fmla="*/ 0 w 7406998"/>
              <a:gd name="connsiteY4" fmla="*/ 0 h 729041"/>
              <a:gd name="connsiteX0" fmla="*/ 0 w 7406998"/>
              <a:gd name="connsiteY0" fmla="*/ 0 h 729041"/>
              <a:gd name="connsiteX1" fmla="*/ 7406998 w 7406998"/>
              <a:gd name="connsiteY1" fmla="*/ 29241 h 729041"/>
              <a:gd name="connsiteX2" fmla="*/ 3659450 w 7406998"/>
              <a:gd name="connsiteY2" fmla="*/ 729041 h 729041"/>
              <a:gd name="connsiteX3" fmla="*/ 179633 w 7406998"/>
              <a:gd name="connsiteY3" fmla="*/ 726189 h 729041"/>
              <a:gd name="connsiteX4" fmla="*/ 0 w 7406998"/>
              <a:gd name="connsiteY4" fmla="*/ 0 h 729041"/>
              <a:gd name="connsiteX0" fmla="*/ 0 w 4049975"/>
              <a:gd name="connsiteY0" fmla="*/ 0 h 729041"/>
              <a:gd name="connsiteX1" fmla="*/ 4049975 w 4049975"/>
              <a:gd name="connsiteY1" fmla="*/ 16300 h 729041"/>
              <a:gd name="connsiteX2" fmla="*/ 3659450 w 4049975"/>
              <a:gd name="connsiteY2" fmla="*/ 729041 h 729041"/>
              <a:gd name="connsiteX3" fmla="*/ 179633 w 4049975"/>
              <a:gd name="connsiteY3" fmla="*/ 726189 h 729041"/>
              <a:gd name="connsiteX4" fmla="*/ 0 w 4049975"/>
              <a:gd name="connsiteY4" fmla="*/ 0 h 729041"/>
              <a:gd name="connsiteX0" fmla="*/ 0 w 4049975"/>
              <a:gd name="connsiteY0" fmla="*/ 0 h 729041"/>
              <a:gd name="connsiteX1" fmla="*/ 4049975 w 4049975"/>
              <a:gd name="connsiteY1" fmla="*/ 16300 h 729041"/>
              <a:gd name="connsiteX2" fmla="*/ 3659450 w 4049975"/>
              <a:gd name="connsiteY2" fmla="*/ 729041 h 729041"/>
              <a:gd name="connsiteX3" fmla="*/ 91589 w 4049975"/>
              <a:gd name="connsiteY3" fmla="*/ 726190 h 729041"/>
              <a:gd name="connsiteX4" fmla="*/ 0 w 4049975"/>
              <a:gd name="connsiteY4" fmla="*/ 0 h 729041"/>
              <a:gd name="connsiteX0" fmla="*/ 0 w 3836156"/>
              <a:gd name="connsiteY0" fmla="*/ 0 h 729041"/>
              <a:gd name="connsiteX1" fmla="*/ 3836156 w 3836156"/>
              <a:gd name="connsiteY1" fmla="*/ 28020 h 729041"/>
              <a:gd name="connsiteX2" fmla="*/ 3659450 w 3836156"/>
              <a:gd name="connsiteY2" fmla="*/ 729041 h 729041"/>
              <a:gd name="connsiteX3" fmla="*/ 91589 w 3836156"/>
              <a:gd name="connsiteY3" fmla="*/ 726190 h 729041"/>
              <a:gd name="connsiteX4" fmla="*/ 0 w 3836156"/>
              <a:gd name="connsiteY4" fmla="*/ 0 h 729041"/>
              <a:gd name="connsiteX0" fmla="*/ 0 w 3778613"/>
              <a:gd name="connsiteY0" fmla="*/ 0 h 729041"/>
              <a:gd name="connsiteX1" fmla="*/ 3778613 w 3778613"/>
              <a:gd name="connsiteY1" fmla="*/ 28020 h 729041"/>
              <a:gd name="connsiteX2" fmla="*/ 3601907 w 3778613"/>
              <a:gd name="connsiteY2" fmla="*/ 729041 h 729041"/>
              <a:gd name="connsiteX3" fmla="*/ 34046 w 3778613"/>
              <a:gd name="connsiteY3" fmla="*/ 726190 h 729041"/>
              <a:gd name="connsiteX4" fmla="*/ 0 w 3778613"/>
              <a:gd name="connsiteY4" fmla="*/ 0 h 729041"/>
              <a:gd name="connsiteX0" fmla="*/ 0 w 3797794"/>
              <a:gd name="connsiteY0" fmla="*/ 0 h 705600"/>
              <a:gd name="connsiteX1" fmla="*/ 3797794 w 3797794"/>
              <a:gd name="connsiteY1" fmla="*/ 4579 h 705600"/>
              <a:gd name="connsiteX2" fmla="*/ 3621088 w 3797794"/>
              <a:gd name="connsiteY2" fmla="*/ 705600 h 705600"/>
              <a:gd name="connsiteX3" fmla="*/ 53227 w 3797794"/>
              <a:gd name="connsiteY3" fmla="*/ 702749 h 705600"/>
              <a:gd name="connsiteX4" fmla="*/ 0 w 3797794"/>
              <a:gd name="connsiteY4" fmla="*/ 0 h 705600"/>
              <a:gd name="connsiteX0" fmla="*/ 0 w 3839825"/>
              <a:gd name="connsiteY0" fmla="*/ 0 h 705600"/>
              <a:gd name="connsiteX1" fmla="*/ 3839825 w 3839825"/>
              <a:gd name="connsiteY1" fmla="*/ 4579 h 705600"/>
              <a:gd name="connsiteX2" fmla="*/ 3663119 w 3839825"/>
              <a:gd name="connsiteY2" fmla="*/ 705600 h 705600"/>
              <a:gd name="connsiteX3" fmla="*/ 95258 w 3839825"/>
              <a:gd name="connsiteY3" fmla="*/ 702749 h 705600"/>
              <a:gd name="connsiteX4" fmla="*/ 0 w 3839825"/>
              <a:gd name="connsiteY4" fmla="*/ 0 h 705600"/>
              <a:gd name="connsiteX0" fmla="*/ 0 w 3856637"/>
              <a:gd name="connsiteY0" fmla="*/ 0 h 705600"/>
              <a:gd name="connsiteX1" fmla="*/ 3856637 w 3856637"/>
              <a:gd name="connsiteY1" fmla="*/ 4579 h 705600"/>
              <a:gd name="connsiteX2" fmla="*/ 3679931 w 3856637"/>
              <a:gd name="connsiteY2" fmla="*/ 705600 h 705600"/>
              <a:gd name="connsiteX3" fmla="*/ 112070 w 3856637"/>
              <a:gd name="connsiteY3" fmla="*/ 702749 h 705600"/>
              <a:gd name="connsiteX4" fmla="*/ 0 w 3856637"/>
              <a:gd name="connsiteY4" fmla="*/ 0 h 705600"/>
              <a:gd name="connsiteX0" fmla="*/ 0 w 3754999"/>
              <a:gd name="connsiteY0" fmla="*/ 0 h 705600"/>
              <a:gd name="connsiteX1" fmla="*/ 3754999 w 3754999"/>
              <a:gd name="connsiteY1" fmla="*/ 16300 h 705600"/>
              <a:gd name="connsiteX2" fmla="*/ 3679931 w 3754999"/>
              <a:gd name="connsiteY2" fmla="*/ 705600 h 705600"/>
              <a:gd name="connsiteX3" fmla="*/ 112070 w 3754999"/>
              <a:gd name="connsiteY3" fmla="*/ 702749 h 705600"/>
              <a:gd name="connsiteX4" fmla="*/ 0 w 3754999"/>
              <a:gd name="connsiteY4" fmla="*/ 0 h 705600"/>
              <a:gd name="connsiteX0" fmla="*/ 0 w 3754999"/>
              <a:gd name="connsiteY0" fmla="*/ 0 h 705600"/>
              <a:gd name="connsiteX1" fmla="*/ 3754999 w 3754999"/>
              <a:gd name="connsiteY1" fmla="*/ 16300 h 705600"/>
              <a:gd name="connsiteX2" fmla="*/ 3679931 w 3754999"/>
              <a:gd name="connsiteY2" fmla="*/ 705600 h 705600"/>
              <a:gd name="connsiteX3" fmla="*/ 56632 w 3754999"/>
              <a:gd name="connsiteY3" fmla="*/ 702749 h 705600"/>
              <a:gd name="connsiteX4" fmla="*/ 0 w 3754999"/>
              <a:gd name="connsiteY4" fmla="*/ 0 h 70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4999" h="705600">
                <a:moveTo>
                  <a:pt x="0" y="0"/>
                </a:moveTo>
                <a:lnTo>
                  <a:pt x="3754999" y="16300"/>
                </a:lnTo>
                <a:lnTo>
                  <a:pt x="3679931" y="705600"/>
                </a:lnTo>
                <a:lnTo>
                  <a:pt x="56632" y="702749"/>
                </a:lnTo>
                <a:lnTo>
                  <a:pt x="0" y="0"/>
                </a:lnTo>
                <a:close/>
              </a:path>
            </a:pathLst>
          </a:cu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endParaRPr lang="fr-FR" sz="1275" b="0" dirty="0">
              <a:solidFill>
                <a:srgbClr val="FFFFFF"/>
              </a:solidFill>
              <a:latin typeface="Aeonis LT Pro" panose="020B0503040304020203" pitchFamily="34" charset="77"/>
              <a:ea typeface="+mn-ea"/>
              <a:cs typeface="+mn-cs"/>
              <a:sym typeface="Helvetica Neue Medium"/>
            </a:endParaRPr>
          </a:p>
        </p:txBody>
      </p:sp>
      <p:sp>
        <p:nvSpPr>
          <p:cNvPr id="40" name="Espace réservé du texte 4"/>
          <p:cNvSpPr txBox="1">
            <a:spLocks/>
          </p:cNvSpPr>
          <p:nvPr/>
        </p:nvSpPr>
        <p:spPr>
          <a:xfrm>
            <a:off x="2657985" y="206585"/>
            <a:ext cx="4513441" cy="319694"/>
          </a:xfrm>
          <a:prstGeom prst="rect">
            <a:avLst/>
          </a:prstGeom>
        </p:spPr>
        <p:txBody>
          <a:bodyPr lIns="0" tIns="0" rIns="0" bIns="0"/>
          <a:lstStyle>
            <a:lvl1pPr marL="257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marL="0" indent="0" hangingPunct="1">
              <a:spcBef>
                <a:spcPts val="0"/>
              </a:spcBef>
              <a:buNone/>
            </a:pPr>
            <a:r>
              <a:rPr lang="fr-CA" sz="1800" b="1" dirty="0" smtClean="0"/>
              <a:t>Les approximations de fractions</a:t>
            </a:r>
            <a:r>
              <a:rPr lang="fr-CA" sz="1800" dirty="0" smtClean="0"/>
              <a:t> </a:t>
            </a:r>
            <a:r>
              <a:rPr lang="fr-CA" sz="1800" dirty="0" smtClean="0">
                <a:latin typeface="Arial" panose="020B0604020202020204" pitchFamily="34" charset="0"/>
                <a:cs typeface="Arial" panose="020B0604020202020204" pitchFamily="34" charset="0"/>
              </a:rPr>
              <a:t>(3 de 3)</a:t>
            </a:r>
            <a:endParaRPr lang="fr-CA" sz="1800" dirty="0">
              <a:latin typeface="Arial" panose="020B0604020202020204" pitchFamily="34" charset="0"/>
              <a:cs typeface="Arial" panose="020B0604020202020204" pitchFamily="34" charset="0"/>
            </a:endParaRPr>
          </a:p>
        </p:txBody>
      </p:sp>
      <p:pic>
        <p:nvPicPr>
          <p:cNvPr id="24" name="Imag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187" y="639047"/>
            <a:ext cx="618744" cy="487681"/>
          </a:xfrm>
          <a:prstGeom prst="rect">
            <a:avLst/>
          </a:prstGeom>
        </p:spPr>
      </p:pic>
      <p:sp>
        <p:nvSpPr>
          <p:cNvPr id="26" name="Maison">
            <a:hlinkClick r:id="" action="ppaction://hlinkshowjump?jump=firstslide"/>
          </p:cNvPr>
          <p:cNvSpPr/>
          <p:nvPr/>
        </p:nvSpPr>
        <p:spPr>
          <a:xfrm>
            <a:off x="137557" y="251292"/>
            <a:ext cx="235958" cy="21134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0" y="11938"/>
                </a:lnTo>
                <a:lnTo>
                  <a:pt x="3392" y="11938"/>
                </a:lnTo>
                <a:lnTo>
                  <a:pt x="3392" y="21600"/>
                </a:lnTo>
                <a:lnTo>
                  <a:pt x="8837" y="21600"/>
                </a:lnTo>
                <a:lnTo>
                  <a:pt x="8837" y="13819"/>
                </a:lnTo>
                <a:lnTo>
                  <a:pt x="12694" y="13819"/>
                </a:lnTo>
                <a:lnTo>
                  <a:pt x="12694" y="21600"/>
                </a:lnTo>
                <a:lnTo>
                  <a:pt x="18160" y="21600"/>
                </a:lnTo>
                <a:lnTo>
                  <a:pt x="18160" y="11938"/>
                </a:lnTo>
                <a:lnTo>
                  <a:pt x="21600" y="11938"/>
                </a:lnTo>
                <a:lnTo>
                  <a:pt x="18160" y="8135"/>
                </a:lnTo>
                <a:lnTo>
                  <a:pt x="18160" y="3553"/>
                </a:lnTo>
                <a:lnTo>
                  <a:pt x="16218" y="3553"/>
                </a:lnTo>
                <a:lnTo>
                  <a:pt x="16218" y="5984"/>
                </a:lnTo>
                <a:lnTo>
                  <a:pt x="10800" y="0"/>
                </a:lnTo>
                <a:close/>
              </a:path>
            </a:pathLst>
          </a:custGeom>
          <a:solidFill>
            <a:schemeClr val="bg1"/>
          </a:solidFill>
          <a:ln w="12700">
            <a:miter lim="400000"/>
          </a:ln>
          <a:effectLst/>
        </p:spPr>
        <p:txBody>
          <a:bodyPr lIns="0" tIns="0" rIns="0" bIns="0" anchor="ctr"/>
          <a:lstStyle/>
          <a:p>
            <a:pPr>
              <a:defRPr sz="3400" b="0">
                <a:solidFill>
                  <a:srgbClr val="FFFFFF"/>
                </a:solidFill>
                <a:latin typeface="+mn-lt"/>
                <a:ea typeface="+mn-ea"/>
                <a:cs typeface="+mn-cs"/>
                <a:sym typeface="Helvetica Neue Medium"/>
              </a:defRPr>
            </a:pPr>
            <a:endParaRPr sz="1275"/>
          </a:p>
        </p:txBody>
      </p:sp>
      <p:pic>
        <p:nvPicPr>
          <p:cNvPr id="61" name="repFOND D"/>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3327847" y="4403543"/>
            <a:ext cx="5522855" cy="1005109"/>
          </a:xfrm>
          <a:prstGeom prst="rect">
            <a:avLst/>
          </a:prstGeom>
        </p:spPr>
      </p:pic>
      <p:pic>
        <p:nvPicPr>
          <p:cNvPr id="21" name="Pastille 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9427" y="4722469"/>
            <a:ext cx="316993" cy="320041"/>
          </a:xfrm>
          <a:prstGeom prst="rect">
            <a:avLst/>
          </a:prstGeom>
        </p:spPr>
      </p:pic>
      <p:sp>
        <p:nvSpPr>
          <p:cNvPr id="48" name="Fond Qst D"/>
          <p:cNvSpPr/>
          <p:nvPr/>
        </p:nvSpPr>
        <p:spPr>
          <a:xfrm>
            <a:off x="1631169" y="4483033"/>
            <a:ext cx="15663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6" name="repGRIS D"/>
          <p:cNvSpPr txBox="1"/>
          <p:nvPr/>
        </p:nvSpPr>
        <p:spPr>
          <a:xfrm>
            <a:off x="3441878" y="4586481"/>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sp>
        <p:nvSpPr>
          <p:cNvPr id="57" name="repTXT D"/>
          <p:cNvSpPr txBox="1"/>
          <p:nvPr/>
        </p:nvSpPr>
        <p:spPr>
          <a:xfrm>
            <a:off x="3441878" y="4532589"/>
            <a:ext cx="4862484" cy="83010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lvl="1" algn="l" defTabSz="917222">
              <a:tabLst>
                <a:tab pos="539750" algn="l"/>
              </a:tabLst>
            </a:pPr>
            <a:r>
              <a:rPr lang="fr-CA" sz="1600" b="0" dirty="0">
                <a:solidFill>
                  <a:srgbClr val="EC008C"/>
                </a:solidFill>
                <a:latin typeface="Arial" panose="020B0604020202020204" pitchFamily="34" charset="0"/>
                <a:cs typeface="Arial" panose="020B0604020202020204" pitchFamily="34" charset="0"/>
              </a:rPr>
              <a:t>	La somme est proche de 7, puisque l’addition </a:t>
            </a:r>
            <a:r>
              <a:rPr lang="fr-CA" sz="1600" b="0" dirty="0" smtClean="0">
                <a:solidFill>
                  <a:srgbClr val="EC008C"/>
                </a:solidFill>
                <a:latin typeface="Arial" panose="020B0604020202020204" pitchFamily="34" charset="0"/>
                <a:cs typeface="Arial" panose="020B0604020202020204" pitchFamily="34" charset="0"/>
              </a:rPr>
              <a:t>des </a:t>
            </a:r>
            <a:r>
              <a:rPr lang="fr-CA" sz="1600" b="0" dirty="0">
                <a:solidFill>
                  <a:srgbClr val="EC008C"/>
                </a:solidFill>
                <a:latin typeface="Arial" panose="020B0604020202020204" pitchFamily="34" charset="0"/>
                <a:cs typeface="Arial" panose="020B0604020202020204" pitchFamily="34" charset="0"/>
              </a:rPr>
              <a:t>entiers donne </a:t>
            </a:r>
            <a:r>
              <a:rPr lang="fr-CA" sz="1600" b="0" dirty="0" smtClean="0">
                <a:solidFill>
                  <a:srgbClr val="EC008C"/>
                </a:solidFill>
                <a:latin typeface="Arial" panose="020B0604020202020204" pitchFamily="34" charset="0"/>
                <a:cs typeface="Arial" panose="020B0604020202020204" pitchFamily="34" charset="0"/>
              </a:rPr>
              <a:t>6 </a:t>
            </a:r>
            <a:r>
              <a:rPr lang="fr-CA" sz="1600" b="0" dirty="0">
                <a:solidFill>
                  <a:srgbClr val="EC008C"/>
                </a:solidFill>
                <a:latin typeface="Arial" panose="020B0604020202020204" pitchFamily="34" charset="0"/>
                <a:cs typeface="Arial" panose="020B0604020202020204" pitchFamily="34" charset="0"/>
              </a:rPr>
              <a:t>et </a:t>
            </a:r>
            <a:r>
              <a:rPr lang="fr-CA" sz="1600" b="0" dirty="0" smtClean="0">
                <a:solidFill>
                  <a:srgbClr val="EC008C"/>
                </a:solidFill>
                <a:latin typeface="Arial" panose="020B0604020202020204" pitchFamily="34" charset="0"/>
                <a:cs typeface="Arial" panose="020B0604020202020204" pitchFamily="34" charset="0"/>
              </a:rPr>
              <a:t>que l’addition </a:t>
            </a:r>
            <a:r>
              <a:rPr lang="fr-CA" sz="1600" b="0" dirty="0">
                <a:solidFill>
                  <a:srgbClr val="EC008C"/>
                </a:solidFill>
                <a:latin typeface="Arial" panose="020B0604020202020204" pitchFamily="34" charset="0"/>
                <a:cs typeface="Arial" panose="020B0604020202020204" pitchFamily="34" charset="0"/>
              </a:rPr>
              <a:t>des fractions donne environ 1.</a:t>
            </a:r>
          </a:p>
        </p:txBody>
      </p:sp>
      <p:graphicFrame>
        <p:nvGraphicFramePr>
          <p:cNvPr id="49" name="Qst D"/>
          <p:cNvGraphicFramePr>
            <a:graphicFrameLocks noChangeAspect="1"/>
          </p:cNvGraphicFramePr>
          <p:nvPr>
            <p:extLst>
              <p:ext uri="{D42A27DB-BD31-4B8C-83A1-F6EECF244321}">
                <p14:modId xmlns:p14="http://schemas.microsoft.com/office/powerpoint/2010/main" val="1464171189"/>
              </p:ext>
            </p:extLst>
          </p:nvPr>
        </p:nvGraphicFramePr>
        <p:xfrm>
          <a:off x="1712913" y="4662488"/>
          <a:ext cx="1409700" cy="520700"/>
        </p:xfrm>
        <a:graphic>
          <a:graphicData uri="http://schemas.openxmlformats.org/presentationml/2006/ole">
            <mc:AlternateContent xmlns:mc="http://schemas.openxmlformats.org/markup-compatibility/2006">
              <mc:Choice xmlns:v="urn:schemas-microsoft-com:vml" Requires="v">
                <p:oleObj spid="_x0000_s70551" name="Equation" r:id="rId7" imgW="1409400" imgH="520560" progId="Equation.DSMT4">
                  <p:embed/>
                </p:oleObj>
              </mc:Choice>
              <mc:Fallback>
                <p:oleObj name="Equation" r:id="rId7" imgW="1409400" imgH="520560" progId="Equation.DSMT4">
                  <p:embed/>
                  <p:pic>
                    <p:nvPicPr>
                      <p:cNvPr id="0" name=""/>
                      <p:cNvPicPr>
                        <a:picLocks noChangeAspect="1" noChangeArrowheads="1"/>
                      </p:cNvPicPr>
                      <p:nvPr/>
                    </p:nvPicPr>
                    <p:blipFill>
                      <a:blip r:embed="rId8"/>
                      <a:srcRect/>
                      <a:stretch>
                        <a:fillRect/>
                      </a:stretch>
                    </p:blipFill>
                    <p:spPr bwMode="auto">
                      <a:xfrm>
                        <a:off x="1712913" y="4662488"/>
                        <a:ext cx="14097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Fond Qst C"/>
          <p:cNvSpPr/>
          <p:nvPr/>
        </p:nvSpPr>
        <p:spPr>
          <a:xfrm>
            <a:off x="1636921" y="3476834"/>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pic>
        <p:nvPicPr>
          <p:cNvPr id="20" name="Pastille C"/>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59427" y="3721500"/>
            <a:ext cx="316993" cy="320041"/>
          </a:xfrm>
          <a:prstGeom prst="rect">
            <a:avLst/>
          </a:prstGeom>
        </p:spPr>
      </p:pic>
      <p:graphicFrame>
        <p:nvGraphicFramePr>
          <p:cNvPr id="43" name="Qst C"/>
          <p:cNvGraphicFramePr>
            <a:graphicFrameLocks noChangeAspect="1"/>
          </p:cNvGraphicFramePr>
          <p:nvPr>
            <p:extLst>
              <p:ext uri="{D42A27DB-BD31-4B8C-83A1-F6EECF244321}">
                <p14:modId xmlns:p14="http://schemas.microsoft.com/office/powerpoint/2010/main" val="339983618"/>
              </p:ext>
            </p:extLst>
          </p:nvPr>
        </p:nvGraphicFramePr>
        <p:xfrm>
          <a:off x="1762125" y="3651250"/>
          <a:ext cx="838200" cy="520700"/>
        </p:xfrm>
        <a:graphic>
          <a:graphicData uri="http://schemas.openxmlformats.org/presentationml/2006/ole">
            <mc:AlternateContent xmlns:mc="http://schemas.openxmlformats.org/markup-compatibility/2006">
              <mc:Choice xmlns:v="urn:schemas-microsoft-com:vml" Requires="v">
                <p:oleObj spid="_x0000_s70552" name="Equation" r:id="rId10" imgW="838080" imgH="520560" progId="Equation.DSMT4">
                  <p:embed/>
                </p:oleObj>
              </mc:Choice>
              <mc:Fallback>
                <p:oleObj name="Equation" r:id="rId10" imgW="838080" imgH="520560" progId="Equation.DSMT4">
                  <p:embed/>
                  <p:pic>
                    <p:nvPicPr>
                      <p:cNvPr id="0" name=""/>
                      <p:cNvPicPr>
                        <a:picLocks noChangeAspect="1" noChangeArrowheads="1"/>
                      </p:cNvPicPr>
                      <p:nvPr/>
                    </p:nvPicPr>
                    <p:blipFill>
                      <a:blip r:embed="rId11"/>
                      <a:srcRect/>
                      <a:stretch>
                        <a:fillRect/>
                      </a:stretch>
                    </p:blipFill>
                    <p:spPr bwMode="auto">
                      <a:xfrm>
                        <a:off x="1762125" y="3651250"/>
                        <a:ext cx="838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 name="repFOND C"/>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2873594" y="3390415"/>
            <a:ext cx="5936898" cy="1005109"/>
          </a:xfrm>
          <a:prstGeom prst="rect">
            <a:avLst/>
          </a:prstGeom>
        </p:spPr>
      </p:pic>
      <p:sp>
        <p:nvSpPr>
          <p:cNvPr id="51" name="repGRIS C"/>
          <p:cNvSpPr txBox="1"/>
          <p:nvPr/>
        </p:nvSpPr>
        <p:spPr>
          <a:xfrm>
            <a:off x="2970301" y="3630864"/>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grpSp>
        <p:nvGrpSpPr>
          <p:cNvPr id="2" name="rep C"/>
          <p:cNvGrpSpPr/>
          <p:nvPr/>
        </p:nvGrpSpPr>
        <p:grpSpPr>
          <a:xfrm>
            <a:off x="2970301" y="3467145"/>
            <a:ext cx="5679117" cy="863963"/>
            <a:chOff x="2970301" y="3467145"/>
            <a:chExt cx="5679117" cy="863963"/>
          </a:xfrm>
        </p:grpSpPr>
        <p:sp>
          <p:nvSpPr>
            <p:cNvPr id="52" name="repTXT C"/>
            <p:cNvSpPr txBox="1"/>
            <p:nvPr/>
          </p:nvSpPr>
          <p:spPr>
            <a:xfrm>
              <a:off x="2970301" y="3496458"/>
              <a:ext cx="5679117" cy="7791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algn="l" defTabSz="917222">
                <a:lnSpc>
                  <a:spcPct val="150000"/>
                </a:lnSpc>
                <a:tabLst>
                  <a:tab pos="539750" algn="l"/>
                  <a:tab pos="2065338" algn="l"/>
                  <a:tab pos="2151063" algn="l"/>
                  <a:tab pos="3232150" algn="l"/>
                  <a:tab pos="4395788" algn="l"/>
                </a:tabLst>
              </a:pPr>
              <a:r>
                <a:rPr lang="fr-CA" sz="1600" b="0" dirty="0">
                  <a:solidFill>
                    <a:srgbClr val="EC008C"/>
                  </a:solidFill>
                  <a:latin typeface="Arial" panose="020B0604020202020204" pitchFamily="34" charset="0"/>
                  <a:cs typeface="Arial" panose="020B0604020202020204" pitchFamily="34" charset="0"/>
                </a:rPr>
                <a:t>	La différence est proche </a:t>
              </a:r>
              <a:r>
                <a:rPr lang="fr-CA" sz="1600" b="0" dirty="0" smtClean="0">
                  <a:solidFill>
                    <a:srgbClr val="EC008C"/>
                  </a:solidFill>
                  <a:latin typeface="Arial" panose="020B0604020202020204" pitchFamily="34" charset="0"/>
                  <a:cs typeface="Arial" panose="020B0604020202020204" pitchFamily="34" charset="0"/>
                </a:rPr>
                <a:t>de	,</a:t>
              </a:r>
              <a:r>
                <a:rPr lang="fr-CA" sz="1600" b="0" dirty="0">
                  <a:solidFill>
                    <a:srgbClr val="EC008C"/>
                  </a:solidFill>
                  <a:latin typeface="Arial" panose="020B0604020202020204" pitchFamily="34" charset="0"/>
                  <a:cs typeface="Arial" panose="020B0604020202020204" pitchFamily="34" charset="0"/>
                </a:rPr>
                <a:t> </a:t>
              </a:r>
              <a:r>
                <a:rPr lang="fr-CA" sz="1600" b="0" dirty="0" smtClean="0">
                  <a:solidFill>
                    <a:srgbClr val="EC008C"/>
                  </a:solidFill>
                  <a:latin typeface="Arial" panose="020B0604020202020204" pitchFamily="34" charset="0"/>
                  <a:cs typeface="Arial" panose="020B0604020202020204" pitchFamily="34" charset="0"/>
                </a:rPr>
                <a:t>puisque	 est proche</a:t>
              </a:r>
            </a:p>
            <a:p>
              <a:pPr algn="l" defTabSz="917222">
                <a:lnSpc>
                  <a:spcPct val="150000"/>
                </a:lnSpc>
                <a:tabLst>
                  <a:tab pos="539750" algn="l"/>
                  <a:tab pos="2509838" algn="l"/>
                  <a:tab pos="3316288" algn="l"/>
                  <a:tab pos="4486275" algn="l"/>
                </a:tabLst>
              </a:pPr>
              <a:r>
                <a:rPr lang="fr-CA" sz="1600" b="0" dirty="0" smtClean="0">
                  <a:solidFill>
                    <a:srgbClr val="EC008C"/>
                  </a:solidFill>
                  <a:latin typeface="Arial" panose="020B0604020202020204" pitchFamily="34" charset="0"/>
                  <a:cs typeface="Arial" panose="020B0604020202020204" pitchFamily="34" charset="0"/>
                </a:rPr>
                <a:t>de 1; </a:t>
              </a:r>
              <a:r>
                <a:rPr lang="fr-CA" sz="1600" b="0" dirty="0">
                  <a:solidFill>
                    <a:srgbClr val="EC008C"/>
                  </a:solidFill>
                  <a:latin typeface="Arial" panose="020B0604020202020204" pitchFamily="34" charset="0"/>
                  <a:cs typeface="Arial" panose="020B0604020202020204" pitchFamily="34" charset="0"/>
                </a:rPr>
                <a:t>il reste </a:t>
              </a:r>
              <a:r>
                <a:rPr lang="fr-CA" sz="1600" b="0" dirty="0" smtClean="0">
                  <a:solidFill>
                    <a:srgbClr val="EC008C"/>
                  </a:solidFill>
                  <a:latin typeface="Arial" panose="020B0604020202020204" pitchFamily="34" charset="0"/>
                  <a:cs typeface="Arial" panose="020B0604020202020204" pitchFamily="34" charset="0"/>
                </a:rPr>
                <a:t>donc environ	 .</a:t>
              </a:r>
              <a:endParaRPr lang="fr-CA" sz="1600" b="0" dirty="0">
                <a:solidFill>
                  <a:srgbClr val="EC008C"/>
                </a:solidFill>
                <a:latin typeface="Arial" panose="020B0604020202020204" pitchFamily="34" charset="0"/>
                <a:cs typeface="Arial" panose="020B0604020202020204" pitchFamily="34" charset="0"/>
              </a:endParaRPr>
            </a:p>
          </p:txBody>
        </p:sp>
        <p:graphicFrame>
          <p:nvGraphicFramePr>
            <p:cNvPr id="53" name="repC 1/2-1"/>
            <p:cNvGraphicFramePr>
              <a:graphicFrameLocks noChangeAspect="1"/>
            </p:cNvGraphicFramePr>
            <p:nvPr>
              <p:extLst>
                <p:ext uri="{D42A27DB-BD31-4B8C-83A1-F6EECF244321}">
                  <p14:modId xmlns:p14="http://schemas.microsoft.com/office/powerpoint/2010/main" val="3723159706"/>
                </p:ext>
              </p:extLst>
            </p:nvPr>
          </p:nvGraphicFramePr>
          <p:xfrm>
            <a:off x="6017226" y="3467145"/>
            <a:ext cx="177800" cy="508000"/>
          </p:xfrm>
          <a:graphic>
            <a:graphicData uri="http://schemas.openxmlformats.org/presentationml/2006/ole">
              <mc:AlternateContent xmlns:mc="http://schemas.openxmlformats.org/markup-compatibility/2006">
                <mc:Choice xmlns:v="urn:schemas-microsoft-com:vml" Requires="v">
                  <p:oleObj spid="_x0000_s70553" name="Equation" r:id="rId12" imgW="177480" imgH="507960" progId="Equation.DSMT4">
                    <p:embed/>
                  </p:oleObj>
                </mc:Choice>
                <mc:Fallback>
                  <p:oleObj name="Equation" r:id="rId12" imgW="177480" imgH="507960" progId="Equation.DSMT4">
                    <p:embed/>
                    <p:pic>
                      <p:nvPicPr>
                        <p:cNvPr id="0" name=""/>
                        <p:cNvPicPr>
                          <a:picLocks noChangeAspect="1" noChangeArrowheads="1"/>
                        </p:cNvPicPr>
                        <p:nvPr/>
                      </p:nvPicPr>
                      <p:blipFill>
                        <a:blip r:embed="rId13"/>
                        <a:srcRect/>
                        <a:stretch>
                          <a:fillRect/>
                        </a:stretch>
                      </p:blipFill>
                      <p:spPr bwMode="auto">
                        <a:xfrm>
                          <a:off x="6017226" y="3467145"/>
                          <a:ext cx="177800" cy="508000"/>
                        </a:xfrm>
                        <a:prstGeom prst="rect">
                          <a:avLst/>
                        </a:prstGeom>
                        <a:noFill/>
                        <a:ln>
                          <a:noFill/>
                        </a:ln>
                        <a:extLst/>
                      </p:spPr>
                    </p:pic>
                  </p:oleObj>
                </mc:Fallback>
              </mc:AlternateContent>
            </a:graphicData>
          </a:graphic>
        </p:graphicFrame>
        <p:graphicFrame>
          <p:nvGraphicFramePr>
            <p:cNvPr id="54" name="repC 14/15"/>
            <p:cNvGraphicFramePr>
              <a:graphicFrameLocks noChangeAspect="1"/>
            </p:cNvGraphicFramePr>
            <p:nvPr>
              <p:extLst>
                <p:ext uri="{D42A27DB-BD31-4B8C-83A1-F6EECF244321}">
                  <p14:modId xmlns:p14="http://schemas.microsoft.com/office/powerpoint/2010/main" val="3916931750"/>
                </p:ext>
              </p:extLst>
            </p:nvPr>
          </p:nvGraphicFramePr>
          <p:xfrm>
            <a:off x="7068548" y="3467145"/>
            <a:ext cx="279400" cy="508000"/>
          </p:xfrm>
          <a:graphic>
            <a:graphicData uri="http://schemas.openxmlformats.org/presentationml/2006/ole">
              <mc:AlternateContent xmlns:mc="http://schemas.openxmlformats.org/markup-compatibility/2006">
                <mc:Choice xmlns:v="urn:schemas-microsoft-com:vml" Requires="v">
                  <p:oleObj spid="_x0000_s70554" name="Equation" r:id="rId14" imgW="279360" imgH="507960" progId="Equation.DSMT4">
                    <p:embed/>
                  </p:oleObj>
                </mc:Choice>
                <mc:Fallback>
                  <p:oleObj name="Equation" r:id="rId14" imgW="279360" imgH="507960" progId="Equation.DSMT4">
                    <p:embed/>
                    <p:pic>
                      <p:nvPicPr>
                        <p:cNvPr id="0" name=""/>
                        <p:cNvPicPr>
                          <a:picLocks noChangeAspect="1" noChangeArrowheads="1"/>
                        </p:cNvPicPr>
                        <p:nvPr/>
                      </p:nvPicPr>
                      <p:blipFill>
                        <a:blip r:embed="rId15"/>
                        <a:srcRect/>
                        <a:stretch>
                          <a:fillRect/>
                        </a:stretch>
                      </p:blipFill>
                      <p:spPr bwMode="auto">
                        <a:xfrm>
                          <a:off x="7068548" y="3467145"/>
                          <a:ext cx="279400" cy="508000"/>
                        </a:xfrm>
                        <a:prstGeom prst="rect">
                          <a:avLst/>
                        </a:prstGeom>
                        <a:noFill/>
                        <a:ln>
                          <a:noFill/>
                        </a:ln>
                      </p:spPr>
                    </p:pic>
                  </p:oleObj>
                </mc:Fallback>
              </mc:AlternateContent>
            </a:graphicData>
          </a:graphic>
        </p:graphicFrame>
        <p:graphicFrame>
          <p:nvGraphicFramePr>
            <p:cNvPr id="55" name="repC 1/2-2"/>
            <p:cNvGraphicFramePr>
              <a:graphicFrameLocks noChangeAspect="1"/>
            </p:cNvGraphicFramePr>
            <p:nvPr>
              <p:extLst>
                <p:ext uri="{D42A27DB-BD31-4B8C-83A1-F6EECF244321}">
                  <p14:modId xmlns:p14="http://schemas.microsoft.com/office/powerpoint/2010/main" val="4154825804"/>
                </p:ext>
              </p:extLst>
            </p:nvPr>
          </p:nvGraphicFramePr>
          <p:xfrm>
            <a:off x="5337218" y="3823108"/>
            <a:ext cx="177800" cy="508000"/>
          </p:xfrm>
          <a:graphic>
            <a:graphicData uri="http://schemas.openxmlformats.org/presentationml/2006/ole">
              <mc:AlternateContent xmlns:mc="http://schemas.openxmlformats.org/markup-compatibility/2006">
                <mc:Choice xmlns:v="urn:schemas-microsoft-com:vml" Requires="v">
                  <p:oleObj spid="_x0000_s70555" name="Equation" r:id="rId16" imgW="177480" imgH="507960" progId="Equation.DSMT4">
                    <p:embed/>
                  </p:oleObj>
                </mc:Choice>
                <mc:Fallback>
                  <p:oleObj name="Equation" r:id="rId16" imgW="177480" imgH="507960" progId="Equation.DSMT4">
                    <p:embed/>
                    <p:pic>
                      <p:nvPicPr>
                        <p:cNvPr id="0" name=""/>
                        <p:cNvPicPr>
                          <a:picLocks noChangeAspect="1" noChangeArrowheads="1"/>
                        </p:cNvPicPr>
                        <p:nvPr/>
                      </p:nvPicPr>
                      <p:blipFill>
                        <a:blip r:embed="rId17"/>
                        <a:srcRect/>
                        <a:stretch>
                          <a:fillRect/>
                        </a:stretch>
                      </p:blipFill>
                      <p:spPr bwMode="auto">
                        <a:xfrm>
                          <a:off x="5337218" y="3823108"/>
                          <a:ext cx="17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8" name="Pastille B"/>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159790" y="2727420"/>
            <a:ext cx="316993" cy="320041"/>
          </a:xfrm>
          <a:prstGeom prst="rect">
            <a:avLst/>
          </a:prstGeom>
        </p:spPr>
      </p:pic>
      <p:sp>
        <p:nvSpPr>
          <p:cNvPr id="28" name="Fond Qst B"/>
          <p:cNvSpPr/>
          <p:nvPr/>
        </p:nvSpPr>
        <p:spPr>
          <a:xfrm>
            <a:off x="1636921" y="2461191"/>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31" name="Qst B"/>
          <p:cNvGraphicFramePr>
            <a:graphicFrameLocks noChangeAspect="1"/>
          </p:cNvGraphicFramePr>
          <p:nvPr>
            <p:extLst>
              <p:ext uri="{D42A27DB-BD31-4B8C-83A1-F6EECF244321}">
                <p14:modId xmlns:p14="http://schemas.microsoft.com/office/powerpoint/2010/main" val="2048581401"/>
              </p:ext>
            </p:extLst>
          </p:nvPr>
        </p:nvGraphicFramePr>
        <p:xfrm>
          <a:off x="1724025" y="2635250"/>
          <a:ext cx="914400" cy="520700"/>
        </p:xfrm>
        <a:graphic>
          <a:graphicData uri="http://schemas.openxmlformats.org/presentationml/2006/ole">
            <mc:AlternateContent xmlns:mc="http://schemas.openxmlformats.org/markup-compatibility/2006">
              <mc:Choice xmlns:v="urn:schemas-microsoft-com:vml" Requires="v">
                <p:oleObj spid="_x0000_s70556" name="Equation" r:id="rId19" imgW="914400" imgH="520560" progId="Equation.DSMT4">
                  <p:embed/>
                </p:oleObj>
              </mc:Choice>
              <mc:Fallback>
                <p:oleObj name="Equation" r:id="rId19" imgW="914400" imgH="520560" progId="Equation.DSMT4">
                  <p:embed/>
                  <p:pic>
                    <p:nvPicPr>
                      <p:cNvPr id="0" name=""/>
                      <p:cNvPicPr>
                        <a:picLocks noChangeAspect="1" noChangeArrowheads="1"/>
                      </p:cNvPicPr>
                      <p:nvPr/>
                    </p:nvPicPr>
                    <p:blipFill>
                      <a:blip r:embed="rId20"/>
                      <a:srcRect/>
                      <a:stretch>
                        <a:fillRect/>
                      </a:stretch>
                    </p:blipFill>
                    <p:spPr bwMode="auto">
                      <a:xfrm>
                        <a:off x="1724025" y="2635250"/>
                        <a:ext cx="914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 name="repFOND B"/>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2879274" y="2352540"/>
            <a:ext cx="5936898" cy="1005109"/>
          </a:xfrm>
          <a:prstGeom prst="rect">
            <a:avLst/>
          </a:prstGeom>
        </p:spPr>
      </p:pic>
      <p:sp>
        <p:nvSpPr>
          <p:cNvPr id="35" name="repGRIS B"/>
          <p:cNvSpPr txBox="1"/>
          <p:nvPr/>
        </p:nvSpPr>
        <p:spPr>
          <a:xfrm>
            <a:off x="2970301" y="2529728"/>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sp>
        <p:nvSpPr>
          <p:cNvPr id="36" name="repTXT B"/>
          <p:cNvSpPr txBox="1"/>
          <p:nvPr/>
        </p:nvSpPr>
        <p:spPr>
          <a:xfrm>
            <a:off x="2970302" y="2470085"/>
            <a:ext cx="5565991" cy="7791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algn="l" defTabSz="917222">
              <a:tabLst>
                <a:tab pos="539750" algn="l"/>
                <a:tab pos="2598738" algn="l"/>
                <a:tab pos="3225800" algn="l"/>
                <a:tab pos="4394200" algn="l"/>
              </a:tabLst>
            </a:pPr>
            <a:r>
              <a:rPr lang="fr-CA" sz="1600" b="0" dirty="0">
                <a:solidFill>
                  <a:srgbClr val="EC008C"/>
                </a:solidFill>
                <a:latin typeface="Arial" panose="020B0604020202020204" pitchFamily="34" charset="0"/>
                <a:cs typeface="Arial" panose="020B0604020202020204" pitchFamily="34" charset="0"/>
              </a:rPr>
              <a:t>	La différence est proche de </a:t>
            </a:r>
            <a:r>
              <a:rPr lang="fr-CA" sz="1600" b="0" dirty="0" smtClean="0">
                <a:solidFill>
                  <a:srgbClr val="EC008C"/>
                </a:solidFill>
                <a:latin typeface="Arial" panose="020B0604020202020204" pitchFamily="34" charset="0"/>
                <a:cs typeface="Arial" panose="020B0604020202020204" pitchFamily="34" charset="0"/>
              </a:rPr>
              <a:t>2, </a:t>
            </a:r>
            <a:r>
              <a:rPr lang="fr-CA" sz="1600" b="0" dirty="0">
                <a:solidFill>
                  <a:srgbClr val="EC008C"/>
                </a:solidFill>
                <a:latin typeface="Arial" panose="020B0604020202020204" pitchFamily="34" charset="0"/>
                <a:cs typeface="Arial" panose="020B0604020202020204" pitchFamily="34" charset="0"/>
              </a:rPr>
              <a:t>puisque </a:t>
            </a:r>
            <a:r>
              <a:rPr lang="fr-CA" sz="1600" b="0" dirty="0" smtClean="0">
                <a:solidFill>
                  <a:srgbClr val="EC008C"/>
                </a:solidFill>
                <a:latin typeface="Arial" panose="020B0604020202020204" pitchFamily="34" charset="0"/>
                <a:cs typeface="Arial" panose="020B0604020202020204" pitchFamily="34" charset="0"/>
              </a:rPr>
              <a:t>la </a:t>
            </a:r>
            <a:r>
              <a:rPr lang="fr-CA" sz="1600" b="0" dirty="0">
                <a:solidFill>
                  <a:srgbClr val="EC008C"/>
                </a:solidFill>
                <a:latin typeface="Arial" panose="020B0604020202020204" pitchFamily="34" charset="0"/>
                <a:cs typeface="Arial" panose="020B0604020202020204" pitchFamily="34" charset="0"/>
              </a:rPr>
              <a:t>soustraction des entiers donne </a:t>
            </a:r>
            <a:r>
              <a:rPr lang="fr-CA" sz="1600" b="0" dirty="0" smtClean="0">
                <a:solidFill>
                  <a:srgbClr val="EC008C"/>
                </a:solidFill>
                <a:latin typeface="Arial" panose="020B0604020202020204" pitchFamily="34" charset="0"/>
                <a:cs typeface="Arial" panose="020B0604020202020204" pitchFamily="34" charset="0"/>
              </a:rPr>
              <a:t>2 </a:t>
            </a:r>
            <a:r>
              <a:rPr lang="fr-CA" sz="1600" b="0" dirty="0">
                <a:solidFill>
                  <a:srgbClr val="EC008C"/>
                </a:solidFill>
                <a:latin typeface="Arial" panose="020B0604020202020204" pitchFamily="34" charset="0"/>
                <a:cs typeface="Arial" panose="020B0604020202020204" pitchFamily="34" charset="0"/>
              </a:rPr>
              <a:t>et </a:t>
            </a:r>
            <a:r>
              <a:rPr lang="fr-CA" sz="1600" b="0" dirty="0" smtClean="0">
                <a:solidFill>
                  <a:srgbClr val="EC008C"/>
                </a:solidFill>
                <a:latin typeface="Arial" panose="020B0604020202020204" pitchFamily="34" charset="0"/>
                <a:cs typeface="Arial" panose="020B0604020202020204" pitchFamily="34" charset="0"/>
              </a:rPr>
              <a:t>que la </a:t>
            </a:r>
            <a:r>
              <a:rPr lang="fr-CA" sz="1600" b="0" dirty="0">
                <a:solidFill>
                  <a:srgbClr val="EC008C"/>
                </a:solidFill>
                <a:latin typeface="Arial" panose="020B0604020202020204" pitchFamily="34" charset="0"/>
                <a:cs typeface="Arial" panose="020B0604020202020204" pitchFamily="34" charset="0"/>
              </a:rPr>
              <a:t>soustraction des fractions donne presque 0.</a:t>
            </a:r>
          </a:p>
        </p:txBody>
      </p:sp>
      <p:sp>
        <p:nvSpPr>
          <p:cNvPr id="38" name="Fond Qst A"/>
          <p:cNvSpPr/>
          <p:nvPr/>
        </p:nvSpPr>
        <p:spPr>
          <a:xfrm>
            <a:off x="1636921" y="1448788"/>
            <a:ext cx="1104955" cy="864000"/>
          </a:xfrm>
          <a:prstGeom prst="roundRect">
            <a:avLst/>
          </a:prstGeom>
          <a:solidFill>
            <a:srgbClr val="BFE1E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graphicFrame>
        <p:nvGraphicFramePr>
          <p:cNvPr id="39" name="Qst A"/>
          <p:cNvGraphicFramePr>
            <a:graphicFrameLocks noChangeAspect="1"/>
          </p:cNvGraphicFramePr>
          <p:nvPr>
            <p:extLst>
              <p:ext uri="{D42A27DB-BD31-4B8C-83A1-F6EECF244321}">
                <p14:modId xmlns:p14="http://schemas.microsoft.com/office/powerpoint/2010/main" val="2029293477"/>
              </p:ext>
            </p:extLst>
          </p:nvPr>
        </p:nvGraphicFramePr>
        <p:xfrm>
          <a:off x="1690688" y="1628775"/>
          <a:ext cx="977900" cy="520700"/>
        </p:xfrm>
        <a:graphic>
          <a:graphicData uri="http://schemas.openxmlformats.org/presentationml/2006/ole">
            <mc:AlternateContent xmlns:mc="http://schemas.openxmlformats.org/markup-compatibility/2006">
              <mc:Choice xmlns:v="urn:schemas-microsoft-com:vml" Requires="v">
                <p:oleObj spid="_x0000_s70557" name="Equation" r:id="rId21" imgW="977760" imgH="520560" progId="Equation.DSMT4">
                  <p:embed/>
                </p:oleObj>
              </mc:Choice>
              <mc:Fallback>
                <p:oleObj name="Equation" r:id="rId21" imgW="977760" imgH="520560" progId="Equation.DSMT4">
                  <p:embed/>
                  <p:pic>
                    <p:nvPicPr>
                      <p:cNvPr id="0" name=""/>
                      <p:cNvPicPr>
                        <a:picLocks noChangeAspect="1" noChangeArrowheads="1"/>
                      </p:cNvPicPr>
                      <p:nvPr/>
                    </p:nvPicPr>
                    <p:blipFill>
                      <a:blip r:embed="rId22"/>
                      <a:srcRect/>
                      <a:stretch>
                        <a:fillRect/>
                      </a:stretch>
                    </p:blipFill>
                    <p:spPr bwMode="auto">
                      <a:xfrm>
                        <a:off x="1690688" y="1628775"/>
                        <a:ext cx="9779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astille A"/>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1159792" y="1733304"/>
            <a:ext cx="316993" cy="320041"/>
          </a:xfrm>
          <a:prstGeom prst="rect">
            <a:avLst/>
          </a:prstGeom>
        </p:spPr>
      </p:pic>
      <p:pic>
        <p:nvPicPr>
          <p:cNvPr id="22" name="repFOND A"/>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2879274" y="1478400"/>
            <a:ext cx="5936898" cy="775574"/>
          </a:xfrm>
          <a:prstGeom prst="rect">
            <a:avLst/>
          </a:prstGeom>
        </p:spPr>
      </p:pic>
      <p:sp>
        <p:nvSpPr>
          <p:cNvPr id="23" name="repGRIS A"/>
          <p:cNvSpPr txBox="1"/>
          <p:nvPr/>
        </p:nvSpPr>
        <p:spPr>
          <a:xfrm>
            <a:off x="2970301" y="1661338"/>
            <a:ext cx="545648" cy="1384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l" defTabSz="917222" rtl="0" fontAlgn="auto" latinLnBrk="0" hangingPunct="0">
              <a:lnSpc>
                <a:spcPct val="100000"/>
              </a:lnSpc>
              <a:spcBef>
                <a:spcPts val="0"/>
              </a:spcBef>
              <a:spcAft>
                <a:spcPts val="0"/>
              </a:spcAft>
              <a:buClrTx/>
              <a:buSzTx/>
              <a:buFontTx/>
              <a:buNone/>
              <a:tabLst/>
            </a:pP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Réponse</a:t>
            </a:r>
            <a:r>
              <a:rPr kumimoji="0" lang="fr-CA" sz="4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 </a:t>
            </a:r>
            <a:r>
              <a:rPr kumimoji="0" lang="fr-CA" sz="900" b="0" i="0" u="none" strike="noStrike" cap="none" spc="0" normalizeH="0" baseline="0" dirty="0" smtClean="0">
                <a:ln>
                  <a:noFill/>
                </a:ln>
                <a:solidFill>
                  <a:schemeClr val="bg1">
                    <a:lumMod val="50000"/>
                  </a:schemeClr>
                </a:solidFill>
                <a:effectLst/>
                <a:uFillTx/>
                <a:latin typeface="Arial" panose="020B0604020202020204" pitchFamily="34" charset="0"/>
                <a:cs typeface="Arial" panose="020B0604020202020204" pitchFamily="34" charset="0"/>
                <a:sym typeface="Helvetica Neue"/>
              </a:rPr>
              <a:t>:</a:t>
            </a:r>
            <a:endParaRPr kumimoji="0" lang="fr-CA" sz="3200" b="1" i="0" u="none" strike="noStrike" cap="none" spc="0" normalizeH="0" baseline="0" dirty="0">
              <a:ln>
                <a:noFill/>
              </a:ln>
              <a:solidFill>
                <a:schemeClr val="bg1">
                  <a:lumMod val="50000"/>
                </a:schemeClr>
              </a:solidFill>
              <a:effectLst/>
              <a:uFillTx/>
              <a:sym typeface="Helvetica Neue"/>
            </a:endParaRPr>
          </a:p>
        </p:txBody>
      </p:sp>
      <p:sp>
        <p:nvSpPr>
          <p:cNvPr id="27" name="repTXT A"/>
          <p:cNvSpPr txBox="1"/>
          <p:nvPr/>
        </p:nvSpPr>
        <p:spPr>
          <a:xfrm>
            <a:off x="2970300" y="1607446"/>
            <a:ext cx="5679118" cy="58326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nchorCtr="0">
            <a:noAutofit/>
          </a:bodyPr>
          <a:lstStyle/>
          <a:p>
            <a:pPr lvl="1" algn="l" defTabSz="917222">
              <a:tabLst>
                <a:tab pos="539750" algn="l"/>
              </a:tabLst>
            </a:pPr>
            <a:r>
              <a:rPr lang="fr-CA" sz="1600" b="0" dirty="0">
                <a:solidFill>
                  <a:srgbClr val="EC008C"/>
                </a:solidFill>
                <a:latin typeface="Arial" panose="020B0604020202020204" pitchFamily="34" charset="0"/>
                <a:cs typeface="Arial" panose="020B0604020202020204" pitchFamily="34" charset="0"/>
              </a:rPr>
              <a:t>	La somme est proche de 5, puisque l’addition des </a:t>
            </a:r>
            <a:r>
              <a:rPr lang="fr-CA" sz="1600" b="0" dirty="0" smtClean="0">
                <a:solidFill>
                  <a:srgbClr val="EC008C"/>
                </a:solidFill>
                <a:latin typeface="Arial" panose="020B0604020202020204" pitchFamily="34" charset="0"/>
                <a:cs typeface="Arial" panose="020B0604020202020204" pitchFamily="34" charset="0"/>
              </a:rPr>
              <a:t>entiers </a:t>
            </a:r>
            <a:r>
              <a:rPr lang="fr-CA" sz="1600" b="0" dirty="0">
                <a:solidFill>
                  <a:srgbClr val="EC008C"/>
                </a:solidFill>
                <a:latin typeface="Arial" panose="020B0604020202020204" pitchFamily="34" charset="0"/>
                <a:cs typeface="Arial" panose="020B0604020202020204" pitchFamily="34" charset="0"/>
              </a:rPr>
              <a:t>donne </a:t>
            </a:r>
            <a:r>
              <a:rPr lang="fr-CA" sz="1600" b="0" dirty="0" smtClean="0">
                <a:solidFill>
                  <a:srgbClr val="EC008C"/>
                </a:solidFill>
                <a:latin typeface="Arial" panose="020B0604020202020204" pitchFamily="34" charset="0"/>
                <a:cs typeface="Arial" panose="020B0604020202020204" pitchFamily="34" charset="0"/>
              </a:rPr>
              <a:t>4 </a:t>
            </a:r>
            <a:r>
              <a:rPr lang="fr-CA" sz="1600" b="0" dirty="0">
                <a:solidFill>
                  <a:srgbClr val="EC008C"/>
                </a:solidFill>
                <a:latin typeface="Arial" panose="020B0604020202020204" pitchFamily="34" charset="0"/>
                <a:cs typeface="Arial" panose="020B0604020202020204" pitchFamily="34" charset="0"/>
              </a:rPr>
              <a:t>et </a:t>
            </a:r>
            <a:r>
              <a:rPr lang="fr-CA" sz="1600" b="0" dirty="0" smtClean="0">
                <a:solidFill>
                  <a:srgbClr val="EC008C"/>
                </a:solidFill>
                <a:latin typeface="Arial" panose="020B0604020202020204" pitchFamily="34" charset="0"/>
                <a:cs typeface="Arial" panose="020B0604020202020204" pitchFamily="34" charset="0"/>
              </a:rPr>
              <a:t>que l’addition </a:t>
            </a:r>
            <a:r>
              <a:rPr lang="fr-CA" sz="1600" b="0" dirty="0">
                <a:solidFill>
                  <a:srgbClr val="EC008C"/>
                </a:solidFill>
                <a:latin typeface="Arial" panose="020B0604020202020204" pitchFamily="34" charset="0"/>
                <a:cs typeface="Arial" panose="020B0604020202020204" pitchFamily="34" charset="0"/>
              </a:rPr>
              <a:t>des fractions donne presque 1.</a:t>
            </a:r>
          </a:p>
        </p:txBody>
      </p:sp>
      <p:sp>
        <p:nvSpPr>
          <p:cNvPr id="66" name="Espace réservé du texte 6"/>
          <p:cNvSpPr txBox="1">
            <a:spLocks/>
          </p:cNvSpPr>
          <p:nvPr/>
        </p:nvSpPr>
        <p:spPr>
          <a:xfrm>
            <a:off x="556227" y="760567"/>
            <a:ext cx="549660" cy="358457"/>
          </a:xfrm>
          <a:prstGeom prst="rect">
            <a:avLst/>
          </a:prstGeom>
        </p:spPr>
        <p:txBody>
          <a:bodyPr lIns="0" tIns="0" rIns="0" bIns="0"/>
          <a:lstStyle>
            <a:lvl1pPr marL="0" marR="0" indent="0" algn="ctr" defTabSz="343958" rtl="0" latinLnBrk="0">
              <a:lnSpc>
                <a:spcPct val="100000"/>
              </a:lnSpc>
              <a:spcBef>
                <a:spcPts val="2438"/>
              </a:spcBef>
              <a:spcAft>
                <a:spcPts val="0"/>
              </a:spcAft>
              <a:buClrTx/>
              <a:buSzPct val="125000"/>
              <a:buFont typeface="+mj-lt"/>
              <a:buNone/>
              <a:tabLst/>
              <a:defRPr sz="2000" b="1" i="0" u="none" strike="noStrike" cap="none" spc="0" baseline="0">
                <a:solidFill>
                  <a:schemeClr val="bg1"/>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r>
              <a:rPr lang="fr-FR" dirty="0" smtClean="0"/>
              <a:t>3</a:t>
            </a:r>
          </a:p>
        </p:txBody>
      </p:sp>
      <p:sp>
        <p:nvSpPr>
          <p:cNvPr id="58" name="Espace réservé du texte 3"/>
          <p:cNvSpPr txBox="1">
            <a:spLocks/>
          </p:cNvSpPr>
          <p:nvPr/>
        </p:nvSpPr>
        <p:spPr>
          <a:xfrm>
            <a:off x="1176682" y="800035"/>
            <a:ext cx="6040751" cy="492443"/>
          </a:xfrm>
          <a:prstGeom prst="rect">
            <a:avLst/>
          </a:prstGeom>
        </p:spPr>
        <p:txBody>
          <a:bodyPr wrap="square" lIns="0" tIns="0" rIns="0" bIns="0">
            <a:spAutoFit/>
          </a:bodyPr>
          <a:lstStyle>
            <a:lvl1pPr marL="0" marR="0" indent="0" algn="l" defTabSz="343958" rtl="0" latinLnBrk="0">
              <a:lnSpc>
                <a:spcPct val="100000"/>
              </a:lnSpc>
              <a:spcBef>
                <a:spcPts val="2438"/>
              </a:spcBef>
              <a:spcAft>
                <a:spcPts val="0"/>
              </a:spcAft>
              <a:buClrTx/>
              <a:buSzPct val="125000"/>
              <a:buFont typeface="+mj-lt"/>
              <a:buNone/>
              <a:tabLst/>
              <a:defRPr sz="1600" b="0" i="0" u="none" strike="noStrike" cap="none" spc="0" baseline="0">
                <a:solidFill>
                  <a:srgbClr val="000000"/>
                </a:solidFill>
                <a:uFillTx/>
                <a:latin typeface="Arial" panose="020B0604020202020204" pitchFamily="34" charset="0"/>
                <a:ea typeface="Helvetica Neue"/>
                <a:cs typeface="Arial" panose="020B0604020202020204" pitchFamily="34" charset="0"/>
                <a:sym typeface="Helvetica Neue"/>
              </a:defRPr>
            </a:lvl1pPr>
            <a:lvl2pPr marL="4960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342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723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2104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4859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8671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24844"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62969" marR="0" indent="-257969" algn="l" defTabSz="343958" rtl="0" latinLnBrk="0">
              <a:lnSpc>
                <a:spcPct val="100000"/>
              </a:lnSpc>
              <a:spcBef>
                <a:spcPts val="2438"/>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a:lstStyle>
          <a:p>
            <a:pPr hangingPunct="1"/>
            <a:r>
              <a:rPr lang="fr-CA" dirty="0"/>
              <a:t>Faites les approximations les plus précises </a:t>
            </a:r>
            <a:r>
              <a:rPr lang="fr-CA" dirty="0" smtClean="0"/>
              <a:t>possible des </a:t>
            </a:r>
            <a:r>
              <a:rPr lang="fr-CA" dirty="0"/>
              <a:t>sommes et des différences.</a:t>
            </a:r>
          </a:p>
        </p:txBody>
      </p:sp>
      <p:sp>
        <p:nvSpPr>
          <p:cNvPr id="37" name="Quest A_DECL"/>
          <p:cNvSpPr/>
          <p:nvPr/>
        </p:nvSpPr>
        <p:spPr>
          <a:xfrm>
            <a:off x="1137060" y="1417614"/>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1" name="Rep A_DECL"/>
          <p:cNvSpPr/>
          <p:nvPr/>
        </p:nvSpPr>
        <p:spPr>
          <a:xfrm>
            <a:off x="2861377" y="1463220"/>
            <a:ext cx="5904000" cy="792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4" name="Quest B_DECL"/>
          <p:cNvSpPr/>
          <p:nvPr/>
        </p:nvSpPr>
        <p:spPr>
          <a:xfrm>
            <a:off x="1137060" y="2417379"/>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5" name="Rep B_DECL"/>
          <p:cNvSpPr/>
          <p:nvPr/>
        </p:nvSpPr>
        <p:spPr>
          <a:xfrm>
            <a:off x="2861377" y="2400639"/>
            <a:ext cx="5904000"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6" name="Quest C_DECL"/>
          <p:cNvSpPr/>
          <p:nvPr/>
        </p:nvSpPr>
        <p:spPr>
          <a:xfrm>
            <a:off x="1135118" y="3447628"/>
            <a:ext cx="1635989"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7" name="Rep C_DECL"/>
          <p:cNvSpPr/>
          <p:nvPr/>
        </p:nvSpPr>
        <p:spPr>
          <a:xfrm>
            <a:off x="2859435" y="3493234"/>
            <a:ext cx="5904000" cy="900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9" name="Quest D_DECL"/>
          <p:cNvSpPr/>
          <p:nvPr/>
        </p:nvSpPr>
        <p:spPr>
          <a:xfrm>
            <a:off x="1136506" y="4442509"/>
            <a:ext cx="2124000" cy="936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0" name="Rep D_DECL"/>
          <p:cNvSpPr/>
          <p:nvPr/>
        </p:nvSpPr>
        <p:spPr>
          <a:xfrm>
            <a:off x="3349201" y="4477724"/>
            <a:ext cx="5328000" cy="900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3521712497"/>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9"/>
                                        </p:tgtEl>
                                      </p:cBhvr>
                                    </p:animEffect>
                                    <p:set>
                                      <p:cBhvr>
                                        <p:cTn id="12"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3" restart="whenNotActive" fill="hold" evtFilter="cancelBubble" nodeType="interactiveSeq">
                <p:stCondLst>
                  <p:cond evt="onClick" delay="0">
                    <p:tgtEl>
                      <p:spTgt spid="41"/>
                    </p:tgtEl>
                  </p:cond>
                </p:stCondLst>
                <p:endSync evt="end" delay="0">
                  <p:rtn val="all"/>
                </p:endSync>
                <p:childTnLst>
                  <p:par>
                    <p:cTn id="14" fill="hold">
                      <p:stCondLst>
                        <p:cond delay="0"/>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27"/>
                                        </p:tgtEl>
                                      </p:cBhvr>
                                    </p:animEffect>
                                    <p:set>
                                      <p:cBhvr>
                                        <p:cTn id="23"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24" restart="whenNotActive" fill="hold" evtFilter="cancelBubble" nodeType="interactiveSeq">
                <p:stCondLst>
                  <p:cond evt="onClick" delay="0">
                    <p:tgtEl>
                      <p:spTgt spid="44"/>
                    </p:tgtEl>
                  </p:cond>
                </p:stCondLst>
                <p:endSync evt="end" delay="0">
                  <p:rtn val="all"/>
                </p:endSync>
                <p:childTnLst>
                  <p:par>
                    <p:cTn id="25" fill="hold">
                      <p:stCondLst>
                        <p:cond delay="0"/>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31"/>
                                        </p:tgtEl>
                                      </p:cBhvr>
                                    </p:animEffect>
                                    <p:set>
                                      <p:cBhvr>
                                        <p:cTn id="34"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35" restart="whenNotActive" fill="hold" evtFilter="cancelBubble" nodeType="interactiveSeq">
                <p:stCondLst>
                  <p:cond evt="onClick" delay="0">
                    <p:tgtEl>
                      <p:spTgt spid="45"/>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36"/>
                                        </p:tgtEl>
                                      </p:cBhvr>
                                    </p:animEffect>
                                    <p:set>
                                      <p:cBhvr>
                                        <p:cTn id="45"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46" restart="whenNotActive" fill="hold" evtFilter="cancelBubble" nodeType="interactiveSeq">
                <p:stCondLst>
                  <p:cond evt="onClick" delay="0">
                    <p:tgtEl>
                      <p:spTgt spid="46"/>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43"/>
                                        </p:tgtEl>
                                      </p:cBhvr>
                                    </p:animEffect>
                                    <p:set>
                                      <p:cBhvr>
                                        <p:cTn id="56"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7" restart="whenNotActive" fill="hold" evtFilter="cancelBubble" nodeType="interactiveSeq">
                <p:stCondLst>
                  <p:cond evt="onClick" delay="0">
                    <p:tgtEl>
                      <p:spTgt spid="59"/>
                    </p:tgtEl>
                  </p:cond>
                </p:stCondLst>
                <p:endSync evt="end" delay="0">
                  <p:rtn val="all"/>
                </p:endSync>
                <p:childTnLst>
                  <p:par>
                    <p:cTn id="58" fill="hold">
                      <p:stCondLst>
                        <p:cond delay="0"/>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fade">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49"/>
                                        </p:tgtEl>
                                      </p:cBhvr>
                                    </p:animEffect>
                                    <p:set>
                                      <p:cBhvr>
                                        <p:cTn id="67"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59"/>
                  </p:tgtEl>
                </p:cond>
              </p:nextCondLst>
            </p:seq>
            <p:seq concurrent="1" nextAc="seek">
              <p:cTn id="68" restart="whenNotActive" fill="hold" evtFilter="cancelBubble" nodeType="interactiveSeq">
                <p:stCondLst>
                  <p:cond evt="onClick" delay="0">
                    <p:tgtEl>
                      <p:spTgt spid="60"/>
                    </p:tgtEl>
                  </p:cond>
                </p:stCondLst>
                <p:endSync evt="end" delay="0">
                  <p:rtn val="all"/>
                </p:endSync>
                <p:childTnLst>
                  <p:par>
                    <p:cTn id="69" fill="hold">
                      <p:stCondLst>
                        <p:cond delay="0"/>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fade">
                                      <p:cBhvr>
                                        <p:cTn id="73" dur="500"/>
                                        <p:tgtEl>
                                          <p:spTgt spid="5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1" nodeType="clickEffect">
                                  <p:stCondLst>
                                    <p:cond delay="0"/>
                                  </p:stCondLst>
                                  <p:childTnLst>
                                    <p:animEffect transition="out" filter="fade">
                                      <p:cBhvr>
                                        <p:cTn id="77" dur="500"/>
                                        <p:tgtEl>
                                          <p:spTgt spid="57"/>
                                        </p:tgtEl>
                                      </p:cBhvr>
                                    </p:animEffect>
                                    <p:set>
                                      <p:cBhvr>
                                        <p:cTn id="78" dur="1" fill="hold">
                                          <p:stCondLst>
                                            <p:cond delay="499"/>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seq concurrent="1" nextAc="seek">
              <p:cTn id="79" restart="whenNotActive" fill="hold" evtFilter="cancelBubble" nodeType="interactiveSeq">
                <p:stCondLst>
                  <p:cond evt="onClick" delay="0">
                    <p:tgtEl>
                      <p:spTgt spid="47"/>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fade">
                                      <p:cBhvr>
                                        <p:cTn id="84" dur="500"/>
                                        <p:tgtEl>
                                          <p:spTgt spid="2"/>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2"/>
                                        </p:tgtEl>
                                      </p:cBhvr>
                                    </p:animEffect>
                                    <p:set>
                                      <p:cBhvr>
                                        <p:cTn id="89"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47"/>
                  </p:tgtEl>
                </p:cond>
              </p:nextCondLst>
            </p:seq>
          </p:childTnLst>
        </p:cTn>
      </p:par>
    </p:tnLst>
    <p:bldLst>
      <p:bldP spid="57" grpId="0"/>
      <p:bldP spid="57" grpId="1"/>
      <p:bldP spid="36" grpId="0"/>
      <p:bldP spid="36" grpId="1"/>
      <p:bldP spid="27" grpId="0"/>
      <p:bldP spid="2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Maison">
            <a:hlinkClick r:id="" action="ppaction://hlinkshowjump?jump=firstslide"/>
          </p:cNvPr>
          <p:cNvSpPr/>
          <p:nvPr/>
        </p:nvSpPr>
        <p:spPr>
          <a:xfrm>
            <a:off x="137557" y="251292"/>
            <a:ext cx="235958" cy="21134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0" y="11938"/>
                </a:lnTo>
                <a:lnTo>
                  <a:pt x="3392" y="11938"/>
                </a:lnTo>
                <a:lnTo>
                  <a:pt x="3392" y="21600"/>
                </a:lnTo>
                <a:lnTo>
                  <a:pt x="8837" y="21600"/>
                </a:lnTo>
                <a:lnTo>
                  <a:pt x="8837" y="13819"/>
                </a:lnTo>
                <a:lnTo>
                  <a:pt x="12694" y="13819"/>
                </a:lnTo>
                <a:lnTo>
                  <a:pt x="12694" y="21600"/>
                </a:lnTo>
                <a:lnTo>
                  <a:pt x="18160" y="21600"/>
                </a:lnTo>
                <a:lnTo>
                  <a:pt x="18160" y="11938"/>
                </a:lnTo>
                <a:lnTo>
                  <a:pt x="21600" y="11938"/>
                </a:lnTo>
                <a:lnTo>
                  <a:pt x="18160" y="8135"/>
                </a:lnTo>
                <a:lnTo>
                  <a:pt x="18160" y="3553"/>
                </a:lnTo>
                <a:lnTo>
                  <a:pt x="16218" y="3553"/>
                </a:lnTo>
                <a:lnTo>
                  <a:pt x="16218" y="5984"/>
                </a:lnTo>
                <a:lnTo>
                  <a:pt x="10800" y="0"/>
                </a:lnTo>
                <a:close/>
              </a:path>
            </a:pathLst>
          </a:custGeom>
          <a:solidFill>
            <a:schemeClr val="bg1"/>
          </a:solidFill>
          <a:ln w="12700">
            <a:miter lim="400000"/>
          </a:ln>
          <a:effectLst/>
        </p:spPr>
        <p:txBody>
          <a:bodyPr lIns="0" tIns="0" rIns="0" bIns="0" anchor="ctr"/>
          <a:lstStyle/>
          <a:p>
            <a:pPr>
              <a:defRPr sz="3400" b="0">
                <a:solidFill>
                  <a:srgbClr val="FFFFFF"/>
                </a:solidFill>
                <a:latin typeface="+mn-lt"/>
                <a:ea typeface="+mn-ea"/>
                <a:cs typeface="+mn-cs"/>
                <a:sym typeface="Helvetica Neue Medium"/>
              </a:defRPr>
            </a:pPr>
            <a:endParaRPr sz="1275"/>
          </a:p>
        </p:txBody>
      </p:sp>
      <p:sp>
        <p:nvSpPr>
          <p:cNvPr id="6" name="Chevron 5">
            <a:hlinkClick r:id="" action="ppaction://hlinkshowjump?jump=previousslide"/>
            <a:extLst>
              <a:ext uri="{FF2B5EF4-FFF2-40B4-BE49-F238E27FC236}">
                <a16:creationId xmlns="" xmlns:a16="http://schemas.microsoft.com/office/drawing/2014/main" id="{9FFDD0A3-69DE-524B-8B49-05646078BC4A}"/>
              </a:ext>
            </a:extLst>
          </p:cNvPr>
          <p:cNvSpPr/>
          <p:nvPr/>
        </p:nvSpPr>
        <p:spPr>
          <a:xfrm rot="10800000">
            <a:off x="92158" y="5167698"/>
            <a:ext cx="253327" cy="212199"/>
          </a:xfrm>
          <a:prstGeom prst="chevron">
            <a:avLst/>
          </a:prstGeom>
          <a:solidFill>
            <a:srgbClr val="0696B7">
              <a:alpha val="50000"/>
            </a:srgb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FR"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 name="ress 1">
            <a:hlinkClick r:id="rId3"/>
          </p:cNvPr>
          <p:cNvSpPr/>
          <p:nvPr/>
        </p:nvSpPr>
        <p:spPr>
          <a:xfrm>
            <a:off x="550718" y="1704109"/>
            <a:ext cx="1548000" cy="1764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 name="ress 2">
            <a:hlinkClick r:id="rId4"/>
          </p:cNvPr>
          <p:cNvSpPr/>
          <p:nvPr/>
        </p:nvSpPr>
        <p:spPr>
          <a:xfrm>
            <a:off x="2119871" y="1711038"/>
            <a:ext cx="1620000" cy="2052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ress 3">
            <a:hlinkClick r:id="rId5"/>
          </p:cNvPr>
          <p:cNvSpPr/>
          <p:nvPr/>
        </p:nvSpPr>
        <p:spPr>
          <a:xfrm>
            <a:off x="3768135" y="1717966"/>
            <a:ext cx="1584000" cy="1728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8" name="ress 4">
            <a:hlinkClick r:id="rId6"/>
          </p:cNvPr>
          <p:cNvSpPr/>
          <p:nvPr/>
        </p:nvSpPr>
        <p:spPr>
          <a:xfrm>
            <a:off x="5383008" y="1714504"/>
            <a:ext cx="1620000" cy="2052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ress 5">
            <a:hlinkClick r:id="rId7"/>
          </p:cNvPr>
          <p:cNvSpPr/>
          <p:nvPr/>
        </p:nvSpPr>
        <p:spPr>
          <a:xfrm>
            <a:off x="7017153" y="1711041"/>
            <a:ext cx="1620000" cy="1764000"/>
          </a:xfrm>
          <a:prstGeom prst="rect">
            <a:avLst/>
          </a:prstGeom>
          <a:solidFill>
            <a:schemeClr val="bg1">
              <a:alpha val="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fromWordArt="0" anchor="ctr" anchorCtr="0" forceAA="0" compatLnSpc="1">
            <a:prstTxWarp prst="textNoShape">
              <a:avLst/>
            </a:prstTxWarp>
            <a:spAutoFit/>
          </a:bodyPr>
          <a:lstStyle/>
          <a:p>
            <a:pPr marL="0" marR="0" indent="0" algn="ctr" defTabSz="917222" rtl="0" fontAlgn="auto" latinLnBrk="0" hangingPunct="0">
              <a:lnSpc>
                <a:spcPct val="100000"/>
              </a:lnSpc>
              <a:spcBef>
                <a:spcPts val="0"/>
              </a:spcBef>
              <a:spcAft>
                <a:spcPts val="0"/>
              </a:spcAft>
              <a:buClrTx/>
              <a:buSzTx/>
              <a:buFontTx/>
              <a:buNone/>
              <a:tabLst/>
            </a:pPr>
            <a:endParaRPr kumimoji="0" lang="fr-CA" sz="34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580903384"/>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par>
    </p:tnLst>
  </p:timing>
</p:sld>
</file>

<file path=ppt/theme/theme1.xml><?xml version="1.0" encoding="utf-8"?>
<a:theme xmlns:a="http://schemas.openxmlformats.org/drawingml/2006/main" name="White">
  <a:themeElements>
    <a:clrScheme name="White">
      <a:dk1>
        <a:srgbClr val="000000"/>
      </a:dk1>
      <a:lt1>
        <a:srgbClr val="FFFFFF"/>
      </a:lt1>
      <a:dk2>
        <a:srgbClr val="5E5E5E"/>
      </a:dk2>
      <a:lt2>
        <a:srgbClr val="D5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alpha val="0"/>
          </a:schemeClr>
        </a:solidFill>
        <a:ln w="12700" cap="flat">
          <a:noFill/>
          <a:miter lim="400000"/>
        </a:ln>
        <a:effectLst/>
        <a:sp3d/>
      </a:spPr>
      <a:bodyPr rot="0" spcFirstLastPara="1" vertOverflow="overflow" horzOverflow="overflow" vert="horz" wrap="square" lIns="0" tIns="0" rIns="0" bIns="0" numCol="1" spcCol="38100" rtlCol="0" anchor="ctr">
        <a:spAutoFit/>
      </a:bodyPr>
      <a:lstStyle>
        <a:defPPr marL="0" marR="0" indent="0" algn="ctr" defTabSz="917222"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FFFFFF"/>
            </a:solidFill>
            <a:effectLst/>
            <a:uFillTx/>
            <a:latin typeface="+mn-lt"/>
            <a:ea typeface="+mn-ea"/>
            <a:cs typeface="+mn-cs"/>
            <a:sym typeface="Helvetica Neue Medium"/>
          </a:defRPr>
        </a:def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917222" rtl="0" fontAlgn="auto" latinLnBrk="0" hangingPunct="0">
          <a:lnSpc>
            <a:spcPct val="100000"/>
          </a:lnSpc>
          <a:spcBef>
            <a:spcPts val="0"/>
          </a:spcBef>
          <a:spcAft>
            <a:spcPts val="0"/>
          </a:spcAft>
          <a:buClrTx/>
          <a:buSzTx/>
          <a:buFontTx/>
          <a:buNone/>
          <a:tabLst/>
          <a:defRPr kumimoji="0" sz="32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E5E5E"/>
      </a:dk2>
      <a:lt2>
        <a:srgbClr val="D5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0" tIns="0" rIns="0" bIns="0" numCol="1" spcCol="38100" rtlCol="0" anchor="ctr">
        <a:spAutoFit/>
      </a:bodyPr>
      <a:lstStyle>
        <a:defPPr marL="0" marR="0" indent="0" algn="ctr" defTabSz="917222"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917222" rtl="0" fontAlgn="auto" latinLnBrk="0" hangingPunct="0">
          <a:lnSpc>
            <a:spcPct val="100000"/>
          </a:lnSpc>
          <a:spcBef>
            <a:spcPts val="0"/>
          </a:spcBef>
          <a:spcAft>
            <a:spcPts val="0"/>
          </a:spcAft>
          <a:buClrTx/>
          <a:buSzTx/>
          <a:buFontTx/>
          <a:buNone/>
          <a:tabLst/>
          <a:defRPr kumimoji="0" sz="32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20</TotalTime>
  <Words>1100</Words>
  <Application>Microsoft Office PowerPoint</Application>
  <PresentationFormat>Affichage à l'écran (16:10)</PresentationFormat>
  <Paragraphs>102</Paragraphs>
  <Slides>9</Slides>
  <Notes>9</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9</vt:i4>
      </vt:variant>
    </vt:vector>
  </HeadingPairs>
  <TitlesOfParts>
    <vt:vector size="11" baseType="lpstr">
      <vt:lpstr>Whit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Marie-Josée Pruneau</dc:creator>
  <cp:lastModifiedBy>Marie-Josée Pruneau</cp:lastModifiedBy>
  <cp:revision>1555</cp:revision>
  <cp:lastPrinted>2020-04-28T16:14:10Z</cp:lastPrinted>
  <dcterms:modified xsi:type="dcterms:W3CDTF">2020-12-12T01:46:47Z</dcterms:modified>
</cp:coreProperties>
</file>